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1288F4A6" w:rsidR="00861BDD" w:rsidRPr="00935831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935831" w:rsidRPr="00935831">
        <w:rPr>
          <w:szCs w:val="28"/>
        </w:rPr>
        <w:t>3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01DD70DF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Дисциплина: </w:t>
      </w:r>
      <w:r w:rsidR="00256955">
        <w:rPr>
          <w:szCs w:val="28"/>
        </w:rPr>
        <w:t>Техническое зрение</w:t>
      </w:r>
    </w:p>
    <w:p w14:paraId="08A9238E" w14:textId="2F324AC7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35831">
        <w:rPr>
          <w:szCs w:val="28"/>
        </w:rPr>
        <w:t>Дискретное преобразование Фурье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419610A4" w14:textId="6C28FC0B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Студент гр. </w:t>
      </w:r>
      <w:r w:rsidR="005F216B">
        <w:rPr>
          <w:szCs w:val="28"/>
        </w:rPr>
        <w:t>3331506/70401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360DE5">
        <w:rPr>
          <w:szCs w:val="28"/>
        </w:rPr>
        <w:tab/>
      </w:r>
      <w:r w:rsidR="002C271A">
        <w:rPr>
          <w:szCs w:val="28"/>
        </w:rPr>
        <w:t>Паньков И.С.</w:t>
      </w:r>
    </w:p>
    <w:p w14:paraId="35093E2B" w14:textId="0FA1D8C4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360DE5">
        <w:rPr>
          <w:szCs w:val="28"/>
        </w:rPr>
        <w:tab/>
        <w:t>Титов</w:t>
      </w:r>
      <w:r w:rsidR="002C271A">
        <w:rPr>
          <w:szCs w:val="28"/>
        </w:rPr>
        <w:t xml:space="preserve"> В.В.</w:t>
      </w:r>
    </w:p>
    <w:p w14:paraId="1550565B" w14:textId="77777777" w:rsidR="00360DE5" w:rsidRDefault="00360DE5" w:rsidP="00360DE5">
      <w:pPr>
        <w:ind w:left="6372" w:firstLine="708"/>
        <w:jc w:val="left"/>
        <w:rPr>
          <w:szCs w:val="28"/>
        </w:rPr>
      </w:pPr>
      <w:r>
        <w:rPr>
          <w:szCs w:val="28"/>
        </w:rPr>
        <w:t>«</w:t>
      </w:r>
      <w:r w:rsidRPr="00A94851">
        <w:rPr>
          <w:spacing w:val="-40"/>
          <w:szCs w:val="28"/>
        </w:rPr>
        <w:t>__</w:t>
      </w:r>
      <w:r>
        <w:rPr>
          <w:szCs w:val="28"/>
        </w:rPr>
        <w:t>_» _______ 20</w:t>
      </w:r>
      <w:r w:rsidRPr="00271D9D">
        <w:rPr>
          <w:szCs w:val="28"/>
        </w:rPr>
        <w:t>20</w:t>
      </w:r>
      <w:r>
        <w:rPr>
          <w:szCs w:val="28"/>
        </w:rPr>
        <w:t xml:space="preserve"> г.</w:t>
      </w:r>
    </w:p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969A799" w14:textId="1DD82F5D" w:rsidR="002910C4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0</w:t>
      </w:r>
      <w:r w:rsidR="002910C4" w:rsidRPr="009E6922">
        <w:rPr>
          <w:szCs w:val="28"/>
        </w:rPr>
        <w:br w:type="page"/>
      </w:r>
    </w:p>
    <w:p w14:paraId="41647324" w14:textId="2A5DB931" w:rsidR="00C4028B" w:rsidRPr="00F01666" w:rsidRDefault="00C4028B" w:rsidP="00C4028B">
      <w:r>
        <w:lastRenderedPageBreak/>
        <w:t xml:space="preserve">Цель работы — </w:t>
      </w:r>
      <w:r w:rsidR="00935831">
        <w:t xml:space="preserve">применение </w:t>
      </w:r>
      <w:r w:rsidR="000117AF">
        <w:t>дискретного преобразования Фурье</w:t>
      </w:r>
      <w:r w:rsidR="00360DE5">
        <w:t xml:space="preserve"> (ДПФ)</w:t>
      </w:r>
      <w:r w:rsidR="000117AF">
        <w:t xml:space="preserve"> для фильтрации, свёртки и корреляции изображений</w:t>
      </w:r>
      <w:r w:rsidR="00F01666" w:rsidRPr="00F01666">
        <w:t>.</w:t>
      </w:r>
    </w:p>
    <w:p w14:paraId="4BFD8DDD" w14:textId="7A6937C5" w:rsidR="00C4028B" w:rsidRDefault="00C4028B" w:rsidP="00C4028B">
      <w:pPr>
        <w:pStyle w:val="1"/>
      </w:pPr>
      <w:r w:rsidRPr="00C4028B">
        <w:t>З а д а н и е</w:t>
      </w:r>
    </w:p>
    <w:p w14:paraId="07350338" w14:textId="51ECEF4F" w:rsidR="00C94226" w:rsidRDefault="00C94226" w:rsidP="00C94226">
      <w:r w:rsidRPr="00C94226">
        <w:rPr>
          <w:b/>
          <w:bCs/>
        </w:rPr>
        <w:t>Задание</w:t>
      </w:r>
      <w:r w:rsidR="00FD7292">
        <w:rPr>
          <w:b/>
          <w:bCs/>
        </w:rPr>
        <w:t> </w:t>
      </w:r>
      <w:r w:rsidRPr="00C94226">
        <w:rPr>
          <w:b/>
          <w:bCs/>
        </w:rPr>
        <w:t>1.</w:t>
      </w:r>
      <w:r w:rsidR="00FD7292">
        <w:rPr>
          <w:b/>
          <w:bCs/>
        </w:rPr>
        <w:t> </w:t>
      </w:r>
      <w:r>
        <w:t xml:space="preserve">Реализовать прямое ДПФ с возможностью вывода спектра и обратное ДПФ. Сравнить результаты со встроенной функцией. </w:t>
      </w:r>
    </w:p>
    <w:p w14:paraId="1ED00977" w14:textId="0AF21BC6" w:rsidR="00C94226" w:rsidRPr="00C94226" w:rsidRDefault="00275E0A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 w:rsidRPr="00275E0A">
        <w:rPr>
          <w:b/>
          <w:bCs/>
        </w:rPr>
        <w:t>2.</w:t>
      </w:r>
      <w:r w:rsidR="00FD7292">
        <w:rPr>
          <w:b/>
          <w:bCs/>
        </w:rPr>
        <w:t> </w:t>
      </w:r>
      <w:r w:rsidR="00C94226">
        <w:t>Реализовать фильтр</w:t>
      </w:r>
      <w:r>
        <w:t>ы</w:t>
      </w:r>
      <w:r w:rsidR="00C94226">
        <w:t xml:space="preserve"> высоких и низких частот </w:t>
      </w:r>
      <w:r>
        <w:t>Баттерворта</w:t>
      </w:r>
      <w:r w:rsidR="00C94226">
        <w:t xml:space="preserve">. </w:t>
      </w:r>
      <w:r w:rsidR="00524B94">
        <w:t>Выбрать какое-либо</w:t>
      </w:r>
      <w:r w:rsidR="00C94226">
        <w:t xml:space="preserve"> изображение и в его спектре обрезать в одном случае элементы спектра с высокими частотами, в другом </w:t>
      </w:r>
      <w:r w:rsidR="008F0D40">
        <w:t>— с</w:t>
      </w:r>
      <w:r w:rsidR="00C94226">
        <w:t xml:space="preserve"> низкими. </w:t>
      </w:r>
      <w:r w:rsidR="008F0D40">
        <w:t>Затем</w:t>
      </w:r>
      <w:r w:rsidR="00C94226">
        <w:t xml:space="preserve"> выполнить обратное преобразование на основе полученных спектров</w:t>
      </w:r>
      <w:r w:rsidR="00524B94">
        <w:t>.</w:t>
      </w:r>
    </w:p>
    <w:p w14:paraId="2E07C9F6" w14:textId="47BC08A1" w:rsidR="00C94226" w:rsidRDefault="008F0D40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3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C94226">
        <w:t>Произвести по отдельности свёртку какого-либо изображения с ядром фильтр</w:t>
      </w:r>
      <w:r w:rsidR="00524B94">
        <w:t>а</w:t>
      </w:r>
      <w:r w:rsidR="00C94226">
        <w:t xml:space="preserve"> Собеля, усредняющего</w:t>
      </w:r>
      <w:r w:rsidR="00524B94">
        <w:t xml:space="preserve"> Фильтра</w:t>
      </w:r>
      <w:r w:rsidR="00C94226">
        <w:t xml:space="preserve"> </w:t>
      </w:r>
      <w:r>
        <w:t>и</w:t>
      </w:r>
      <w:r w:rsidR="00524B94">
        <w:t xml:space="preserve"> фильтра</w:t>
      </w:r>
      <w:r w:rsidR="00C94226">
        <w:t xml:space="preserve"> Лапласа. Необходимо вывести магнитуду Фурье</w:t>
      </w:r>
      <w:r w:rsidR="00956733">
        <w:t>-образа</w:t>
      </w:r>
      <w:r w:rsidR="00C94226">
        <w:t xml:space="preserve"> исходного изображения и ядра свёртки.</w:t>
      </w:r>
    </w:p>
    <w:p w14:paraId="7BDBB0E4" w14:textId="067F23ED" w:rsidR="00C94226" w:rsidRDefault="00956733" w:rsidP="00C94226"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4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C94226">
        <w:t xml:space="preserve">Полученные образы Фурье в результате выполнения свёртки </w:t>
      </w:r>
      <w:r>
        <w:t>необходимо</w:t>
      </w:r>
      <w:r w:rsidR="00C94226">
        <w:t xml:space="preserve"> обратно преобразовать в изображение.</w:t>
      </w:r>
    </w:p>
    <w:p w14:paraId="3850FE13" w14:textId="22D2603A" w:rsidR="00C94226" w:rsidRDefault="00FD7292" w:rsidP="00C94226">
      <w:r w:rsidRPr="00FD7292">
        <w:rPr>
          <w:b/>
          <w:bCs/>
        </w:rPr>
        <w:t>Задание</w:t>
      </w:r>
      <w:r>
        <w:rPr>
          <w:b/>
          <w:bCs/>
        </w:rPr>
        <w:t> </w:t>
      </w:r>
      <w:r w:rsidRPr="00FD7292">
        <w:rPr>
          <w:b/>
          <w:bCs/>
        </w:rPr>
        <w:t>5.</w:t>
      </w:r>
      <w:r>
        <w:rPr>
          <w:b/>
          <w:bCs/>
        </w:rPr>
        <w:t> </w:t>
      </w:r>
      <w:r w:rsidR="00C94226">
        <w:t xml:space="preserve">Провести корреляцию изображений автомобильных номеров по очереди с </w:t>
      </w:r>
      <w:r w:rsidR="00543AD4">
        <w:t>тремя</w:t>
      </w:r>
      <w:r w:rsidR="00C94226">
        <w:t xml:space="preserve"> символами. Полученны</w:t>
      </w:r>
      <w:r w:rsidR="00543AD4">
        <w:t>е</w:t>
      </w:r>
      <w:r w:rsidR="00C94226">
        <w:t xml:space="preserve"> образ Фурье обратно преобразовать в обычное изображение.</w:t>
      </w:r>
    </w:p>
    <w:p w14:paraId="0CC91D83" w14:textId="32784BB8" w:rsidR="00E21D09" w:rsidRPr="009E6922" w:rsidRDefault="00E21D09" w:rsidP="00C94226">
      <w:pPr>
        <w:ind w:firstLine="0"/>
        <w:jc w:val="left"/>
        <w:rPr>
          <w:szCs w:val="28"/>
        </w:rPr>
      </w:pPr>
      <w:r w:rsidRPr="009E6922">
        <w:rPr>
          <w:szCs w:val="28"/>
        </w:rPr>
        <w:br w:type="page"/>
      </w:r>
    </w:p>
    <w:p w14:paraId="6C8F6108" w14:textId="5DFBE50F" w:rsidR="00F53F23" w:rsidRDefault="00533805" w:rsidP="00F53F23">
      <w:pPr>
        <w:pStyle w:val="1"/>
      </w:pPr>
      <w:r>
        <w:lastRenderedPageBreak/>
        <w:t xml:space="preserve">Краткие </w:t>
      </w:r>
      <w:r w:rsidR="006B4FD4">
        <w:t>теоретические</w:t>
      </w:r>
      <w:r w:rsidR="00F53F23">
        <w:t xml:space="preserve"> сведения</w:t>
      </w:r>
    </w:p>
    <w:p w14:paraId="69310656" w14:textId="5E2ECE3B" w:rsidR="003D4A60" w:rsidRDefault="00A16286">
      <w:r>
        <w:t>Прямое д</w:t>
      </w:r>
      <w:r w:rsidR="003D4A60">
        <w:t xml:space="preserve">искретное преобразование Фурье изображения размером </w:t>
      </w:r>
      <w:r w:rsidR="006F19C0" w:rsidRPr="003D4A60">
        <w:rPr>
          <w:position w:val="-6"/>
        </w:rPr>
        <w:object w:dxaOrig="660" w:dyaOrig="240" w14:anchorId="30540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2pt" o:ole="">
            <v:imagedata r:id="rId8" o:title=""/>
          </v:shape>
          <o:OLEObject Type="Embed" ProgID="Equation.DSMT4" ShapeID="_x0000_i1025" DrawAspect="Content" ObjectID="_1668692571" r:id="rId9"/>
        </w:object>
      </w:r>
      <w:r w:rsidR="003D4A60" w:rsidRPr="003D4A60">
        <w:t xml:space="preserve"> </w:t>
      </w:r>
      <w:r w:rsidR="003D4A60">
        <w:t>пикселей вычисляется по формуле</w:t>
      </w:r>
    </w:p>
    <w:p w14:paraId="239E378F" w14:textId="4D77760F" w:rsidR="00FC35AA" w:rsidRDefault="00E027ED" w:rsidP="006F19C0">
      <w:pPr>
        <w:ind w:firstLine="0"/>
        <w:jc w:val="center"/>
      </w:pPr>
      <w:r w:rsidRPr="00F66B88">
        <w:rPr>
          <w:position w:val="-36"/>
        </w:rPr>
        <w:object w:dxaOrig="3840" w:dyaOrig="859" w14:anchorId="3CA58AF7">
          <v:shape id="_x0000_i1026" type="#_x0000_t75" style="width:192pt;height:43.8pt" o:ole="">
            <v:imagedata r:id="rId10" o:title=""/>
          </v:shape>
          <o:OLEObject Type="Embed" ProgID="Equation.DSMT4" ShapeID="_x0000_i1026" DrawAspect="Content" ObjectID="_1668692572" r:id="rId11"/>
        </w:object>
      </w:r>
    </w:p>
    <w:p w14:paraId="26FBF0BD" w14:textId="7E54AABD" w:rsidR="006F19C0" w:rsidRDefault="006F19C0" w:rsidP="006F19C0">
      <w:pPr>
        <w:ind w:firstLine="0"/>
      </w:pPr>
      <w:r>
        <w:t xml:space="preserve">где </w:t>
      </w:r>
      <w:r w:rsidR="00E027ED" w:rsidRPr="009A695F">
        <w:rPr>
          <w:position w:val="-16"/>
        </w:rPr>
        <w:object w:dxaOrig="380" w:dyaOrig="420" w14:anchorId="087EBFA6">
          <v:shape id="_x0000_i1027" type="#_x0000_t75" style="width:19.2pt;height:21pt" o:ole="">
            <v:imagedata r:id="rId12" o:title=""/>
          </v:shape>
          <o:OLEObject Type="Embed" ProgID="Equation.DSMT4" ShapeID="_x0000_i1027" DrawAspect="Content" ObjectID="_1668692573" r:id="rId13"/>
        </w:object>
      </w:r>
      <w:r w:rsidR="00E027ED">
        <w:t xml:space="preserve"> — </w:t>
      </w:r>
      <w:r w:rsidR="00974E3D">
        <w:t xml:space="preserve">интенсивность пикселя в </w:t>
      </w:r>
      <w:r w:rsidR="00974E3D" w:rsidRPr="00974E3D">
        <w:rPr>
          <w:i/>
          <w:iCs/>
          <w:lang w:val="en-US"/>
        </w:rPr>
        <w:t>j</w:t>
      </w:r>
      <w:r w:rsidR="00974E3D" w:rsidRPr="00974E3D">
        <w:t>-</w:t>
      </w:r>
      <w:r w:rsidR="00974E3D">
        <w:t xml:space="preserve">ой строке и </w:t>
      </w:r>
      <w:r w:rsidR="00974E3D" w:rsidRPr="00974E3D">
        <w:rPr>
          <w:i/>
          <w:iCs/>
          <w:lang w:val="en-US"/>
        </w:rPr>
        <w:t>k</w:t>
      </w:r>
      <w:r w:rsidR="00974E3D" w:rsidRPr="00974E3D">
        <w:t>-</w:t>
      </w:r>
      <w:r w:rsidR="00974E3D">
        <w:t>ом столбце;</w:t>
      </w:r>
    </w:p>
    <w:p w14:paraId="112718C3" w14:textId="330354B5" w:rsidR="00974E3D" w:rsidRDefault="00974E3D" w:rsidP="006F19C0">
      <w:pPr>
        <w:ind w:firstLine="0"/>
      </w:pPr>
      <w:r>
        <w:t xml:space="preserve">      </w:t>
      </w:r>
      <w:r w:rsidRPr="009A695F">
        <w:rPr>
          <w:position w:val="-16"/>
        </w:rPr>
        <w:object w:dxaOrig="400" w:dyaOrig="420" w14:anchorId="2ED32F44">
          <v:shape id="_x0000_i1028" type="#_x0000_t75" style="width:19.8pt;height:21pt" o:ole="">
            <v:imagedata r:id="rId14" o:title=""/>
          </v:shape>
          <o:OLEObject Type="Embed" ProgID="Equation.DSMT4" ShapeID="_x0000_i1028" DrawAspect="Content" ObjectID="_1668692574" r:id="rId15"/>
        </w:object>
      </w:r>
      <w:r>
        <w:t xml:space="preserve"> — </w:t>
      </w:r>
      <w:r w:rsidR="00A16286">
        <w:t xml:space="preserve">Фурье-образ изображения в </w:t>
      </w:r>
      <w:r w:rsidR="00A16286" w:rsidRPr="00974E3D">
        <w:rPr>
          <w:i/>
          <w:iCs/>
          <w:lang w:val="en-US"/>
        </w:rPr>
        <w:t>j</w:t>
      </w:r>
      <w:r w:rsidR="00A16286" w:rsidRPr="00974E3D">
        <w:t>-</w:t>
      </w:r>
      <w:r w:rsidR="00A16286">
        <w:t xml:space="preserve">ой строке и </w:t>
      </w:r>
      <w:r w:rsidR="00A16286" w:rsidRPr="00974E3D">
        <w:rPr>
          <w:i/>
          <w:iCs/>
          <w:lang w:val="en-US"/>
        </w:rPr>
        <w:t>k</w:t>
      </w:r>
      <w:r w:rsidR="00A16286" w:rsidRPr="00974E3D">
        <w:t>-</w:t>
      </w:r>
      <w:r w:rsidR="00A16286">
        <w:t>ом столбце.</w:t>
      </w:r>
    </w:p>
    <w:p w14:paraId="21D57667" w14:textId="3AC71190" w:rsidR="00A16286" w:rsidRDefault="00A16286" w:rsidP="00A16286">
      <w:r>
        <w:t>Обратное дискретное преобразование Фурье</w:t>
      </w:r>
      <w:r w:rsidR="00EC4594">
        <w:t xml:space="preserve"> этого же изображения</w:t>
      </w:r>
      <w:r>
        <w:t>, в свою очередь, вычис</w:t>
      </w:r>
      <w:r w:rsidR="00EC4594">
        <w:t>ляется по формуле</w:t>
      </w:r>
    </w:p>
    <w:p w14:paraId="01F9A173" w14:textId="27D4361C" w:rsidR="00EC4594" w:rsidRDefault="00EC4594" w:rsidP="00EC4594">
      <w:pPr>
        <w:ind w:firstLine="0"/>
        <w:jc w:val="center"/>
      </w:pPr>
      <w:r w:rsidRPr="00F66B88">
        <w:rPr>
          <w:position w:val="-36"/>
        </w:rPr>
        <w:object w:dxaOrig="4380" w:dyaOrig="859" w14:anchorId="60B36DFA">
          <v:shape id="_x0000_i1029" type="#_x0000_t75" style="width:219pt;height:43.8pt" o:ole="">
            <v:imagedata r:id="rId16" o:title=""/>
          </v:shape>
          <o:OLEObject Type="Embed" ProgID="Equation.DSMT4" ShapeID="_x0000_i1029" DrawAspect="Content" ObjectID="_1668692575" r:id="rId17"/>
        </w:object>
      </w:r>
    </w:p>
    <w:p w14:paraId="5421B311" w14:textId="5A1A6211" w:rsidR="00EE3D08" w:rsidRDefault="00EE3D08">
      <w:r>
        <w:t xml:space="preserve">Многие методы </w:t>
      </w:r>
      <w:r w:rsidR="00C74F49">
        <w:t>обработки</w:t>
      </w:r>
      <w:r>
        <w:t xml:space="preserve"> изображений требует вычисления свёртки изображения с другим изображением</w:t>
      </w:r>
      <w:r w:rsidR="00EA0943">
        <w:t xml:space="preserve"> или</w:t>
      </w:r>
      <w:r>
        <w:t xml:space="preserve"> ядром фильтра</w:t>
      </w:r>
      <w:r w:rsidR="00EA0943">
        <w:t xml:space="preserve">, что при непосредственном вычислении требует временных затрат </w:t>
      </w:r>
      <w:r w:rsidR="00EA0943" w:rsidRPr="00EA0943">
        <w:rPr>
          <w:position w:val="-10"/>
        </w:rPr>
        <w:object w:dxaOrig="1040" w:dyaOrig="400" w14:anchorId="0F549DCE">
          <v:shape id="_x0000_i1030" type="#_x0000_t75" style="width:52.8pt;height:19.8pt" o:ole="">
            <v:imagedata r:id="rId18" o:title=""/>
          </v:shape>
          <o:OLEObject Type="Embed" ProgID="Equation.DSMT4" ShapeID="_x0000_i1030" DrawAspect="Content" ObjectID="_1668692576" r:id="rId19"/>
        </w:object>
      </w:r>
      <w:r w:rsidR="00EA0943" w:rsidRPr="00EA0943">
        <w:t xml:space="preserve">. </w:t>
      </w:r>
      <w:r w:rsidR="00EA0943">
        <w:t xml:space="preserve">В то же самое </w:t>
      </w:r>
      <w:r w:rsidR="00C74F49">
        <w:t xml:space="preserve">время произведение (или корреляция) Фурье-образов изображений </w:t>
      </w:r>
      <w:r w:rsidR="00444CD9">
        <w:t xml:space="preserve">требует временных затрат </w:t>
      </w:r>
      <w:r w:rsidR="00444CD9" w:rsidRPr="00EA0943">
        <w:rPr>
          <w:position w:val="-10"/>
        </w:rPr>
        <w:object w:dxaOrig="960" w:dyaOrig="340" w14:anchorId="34C7A238">
          <v:shape id="_x0000_i1031" type="#_x0000_t75" style="width:48pt;height:16.8pt" o:ole="">
            <v:imagedata r:id="rId20" o:title=""/>
          </v:shape>
          <o:OLEObject Type="Embed" ProgID="Equation.DSMT4" ShapeID="_x0000_i1031" DrawAspect="Content" ObjectID="_1668692577" r:id="rId21"/>
        </w:object>
      </w:r>
      <w:r w:rsidR="00444CD9">
        <w:t>, что проще с вычислительной точки зрения.</w:t>
      </w:r>
    </w:p>
    <w:p w14:paraId="41311598" w14:textId="1AF9F52B" w:rsidR="00444CD9" w:rsidRDefault="00444CD9">
      <w:r>
        <w:t>Стоит отметить, правда, что прямое и обратное преобразования Фурье также требуют</w:t>
      </w:r>
      <w:r w:rsidR="006B566B">
        <w:t xml:space="preserve"> временных затрат </w:t>
      </w:r>
      <w:r w:rsidR="006B566B" w:rsidRPr="00EA0943">
        <w:rPr>
          <w:position w:val="-10"/>
        </w:rPr>
        <w:object w:dxaOrig="1040" w:dyaOrig="400" w14:anchorId="5C22C5F0">
          <v:shape id="_x0000_i1032" type="#_x0000_t75" style="width:52.8pt;height:19.8pt" o:ole="">
            <v:imagedata r:id="rId18" o:title=""/>
          </v:shape>
          <o:OLEObject Type="Embed" ProgID="Equation.DSMT4" ShapeID="_x0000_i1032" DrawAspect="Content" ObjectID="_1668692578" r:id="rId22"/>
        </w:object>
      </w:r>
      <w:r w:rsidR="006B566B">
        <w:t xml:space="preserve"> при их непосредственном вычислении по описанным выше формулам. Для ускорения и упрощения вычислений </w:t>
      </w:r>
      <w:r w:rsidR="008F0485">
        <w:t xml:space="preserve">эти преобразования выполняют с помощью </w:t>
      </w:r>
      <w:r w:rsidR="004809AD">
        <w:t>алгоритмов</w:t>
      </w:r>
      <w:r w:rsidR="008F0485">
        <w:t xml:space="preserve"> быстрого преобразования Фурье, к которым относятся, например, </w:t>
      </w:r>
      <w:r w:rsidR="00A35815">
        <w:t xml:space="preserve">алгоритм </w:t>
      </w:r>
      <w:r w:rsidR="008F0485">
        <w:t xml:space="preserve">Винограда, </w:t>
      </w:r>
      <w:r w:rsidR="00A35815">
        <w:t>алгоритм</w:t>
      </w:r>
      <w:r w:rsidR="008F0485">
        <w:t xml:space="preserve"> </w:t>
      </w:r>
      <w:r w:rsidR="00843045">
        <w:t xml:space="preserve">Гуда — Томаса или </w:t>
      </w:r>
      <w:r w:rsidR="00A35815">
        <w:t>алгоритм</w:t>
      </w:r>
      <w:r w:rsidR="00843045">
        <w:t xml:space="preserve"> Кули — Тьюки.</w:t>
      </w:r>
    </w:p>
    <w:p w14:paraId="6C2437ED" w14:textId="0692B7F1" w:rsidR="00843045" w:rsidRDefault="00843045">
      <w:r>
        <w:t xml:space="preserve">В случае одномерного преобразования Фурье </w:t>
      </w:r>
      <w:r w:rsidR="00F079AA">
        <w:t>последний</w:t>
      </w:r>
      <w:r>
        <w:t xml:space="preserve"> </w:t>
      </w:r>
      <w:r w:rsidR="00A35815">
        <w:t>алгоритм</w:t>
      </w:r>
      <w:r>
        <w:t xml:space="preserve"> заключается в том, чтобы отобразить исходное </w:t>
      </w:r>
      <w:r w:rsidR="00CC67FA">
        <w:t xml:space="preserve">одномерное </w:t>
      </w:r>
      <w:r>
        <w:t>преобразование</w:t>
      </w:r>
      <w:r w:rsidR="00F620EA">
        <w:t xml:space="preserve"> </w:t>
      </w:r>
    </w:p>
    <w:p w14:paraId="49DE065A" w14:textId="3C547D13" w:rsidR="00F620EA" w:rsidRDefault="00F43500" w:rsidP="00281F82">
      <w:pPr>
        <w:spacing w:line="240" w:lineRule="auto"/>
        <w:ind w:firstLine="0"/>
        <w:jc w:val="center"/>
      </w:pPr>
      <w:r w:rsidRPr="00984B3C">
        <w:rPr>
          <w:position w:val="-36"/>
        </w:rPr>
        <w:object w:dxaOrig="3420" w:dyaOrig="859" w14:anchorId="69438D30">
          <v:shape id="_x0000_i1033" type="#_x0000_t75" style="width:171pt;height:43.8pt" o:ole="">
            <v:imagedata r:id="rId23" o:title=""/>
          </v:shape>
          <o:OLEObject Type="Embed" ProgID="Equation.DSMT4" ShapeID="_x0000_i1033" DrawAspect="Content" ObjectID="_1668692579" r:id="rId24"/>
        </w:object>
      </w:r>
    </w:p>
    <w:p w14:paraId="104F2868" w14:textId="0A10914E" w:rsidR="00F43500" w:rsidRDefault="00654DA6" w:rsidP="00F43500">
      <w:pPr>
        <w:ind w:firstLine="0"/>
      </w:pPr>
      <w:r>
        <w:t>в двумерное</w:t>
      </w:r>
    </w:p>
    <w:p w14:paraId="38A30F17" w14:textId="27DE8ED7" w:rsidR="00654DA6" w:rsidRPr="00E75769" w:rsidRDefault="00281F82" w:rsidP="00281F82">
      <w:pPr>
        <w:ind w:firstLine="0"/>
        <w:jc w:val="center"/>
        <w:rPr>
          <w:lang w:val="en-US"/>
        </w:rPr>
      </w:pPr>
      <w:r w:rsidRPr="003059E9">
        <w:rPr>
          <w:position w:val="-36"/>
        </w:rPr>
        <w:object w:dxaOrig="8400" w:dyaOrig="859" w14:anchorId="13E9AB4F">
          <v:shape id="_x0000_i1034" type="#_x0000_t75" style="width:420pt;height:43.8pt" o:ole="">
            <v:imagedata r:id="rId25" o:title=""/>
          </v:shape>
          <o:OLEObject Type="Embed" ProgID="Equation.DSMT4" ShapeID="_x0000_i1034" DrawAspect="Content" ObjectID="_1668692580" r:id="rId26"/>
        </w:object>
      </w:r>
    </w:p>
    <w:p w14:paraId="6F71324F" w14:textId="72B2A0A9" w:rsidR="00272F26" w:rsidRDefault="00272F26">
      <w:r>
        <w:lastRenderedPageBreak/>
        <w:t xml:space="preserve">При этом если </w:t>
      </w:r>
      <w:r w:rsidRPr="00272F26">
        <w:rPr>
          <w:position w:val="-6"/>
        </w:rPr>
        <w:object w:dxaOrig="300" w:dyaOrig="300" w14:anchorId="58BFB4D2">
          <v:shape id="_x0000_i1035" type="#_x0000_t75" style="width:15pt;height:15pt" o:ole="">
            <v:imagedata r:id="rId27" o:title=""/>
          </v:shape>
          <o:OLEObject Type="Embed" ProgID="Equation.DSMT4" ShapeID="_x0000_i1035" DrawAspect="Content" ObjectID="_1668692581" r:id="rId28"/>
        </w:object>
      </w:r>
      <w:r w:rsidRPr="00272F26">
        <w:t xml:space="preserve"> </w:t>
      </w:r>
      <w:r>
        <w:t xml:space="preserve">и </w:t>
      </w:r>
      <w:r w:rsidRPr="00272F26">
        <w:rPr>
          <w:position w:val="-6"/>
        </w:rPr>
        <w:object w:dxaOrig="360" w:dyaOrig="300" w14:anchorId="4F22E1A3">
          <v:shape id="_x0000_i1036" type="#_x0000_t75" style="width:18pt;height:15pt" o:ole="">
            <v:imagedata r:id="rId29" o:title=""/>
          </v:shape>
          <o:OLEObject Type="Embed" ProgID="Equation.DSMT4" ShapeID="_x0000_i1036" DrawAspect="Content" ObjectID="_1668692582" r:id="rId30"/>
        </w:object>
      </w:r>
      <w:r>
        <w:t xml:space="preserve"> — простые числа, то вычисления упрощаются многократно, а если </w:t>
      </w:r>
      <w:r w:rsidR="00CC67FA">
        <w:t xml:space="preserve">составные — </w:t>
      </w:r>
      <w:r w:rsidR="00934696">
        <w:t>преобразование можно</w:t>
      </w:r>
      <w:r w:rsidR="00CC67FA">
        <w:t xml:space="preserve"> разбивать дальше, упрощая тем самым вычислени</w:t>
      </w:r>
      <w:r w:rsidR="00FC44E0">
        <w:t xml:space="preserve">я. Наиболее простым является тот случай, когда исходный размер </w:t>
      </w:r>
      <w:r w:rsidR="00FC44E0" w:rsidRPr="00FC44E0">
        <w:rPr>
          <w:position w:val="-6"/>
        </w:rPr>
        <w:object w:dxaOrig="220" w:dyaOrig="240" w14:anchorId="30EC6C33">
          <v:shape id="_x0000_i1037" type="#_x0000_t75" style="width:10.8pt;height:12pt" o:ole="">
            <v:imagedata r:id="rId31" o:title=""/>
          </v:shape>
          <o:OLEObject Type="Embed" ProgID="Equation.DSMT4" ShapeID="_x0000_i1037" DrawAspect="Content" ObjectID="_1668692583" r:id="rId32"/>
        </w:object>
      </w:r>
      <w:r w:rsidR="00FC44E0" w:rsidRPr="00FC44E0">
        <w:t xml:space="preserve"> </w:t>
      </w:r>
      <w:r w:rsidR="00FC44E0">
        <w:t xml:space="preserve">является степенью двойки. </w:t>
      </w:r>
      <w:r w:rsidR="00A35815">
        <w:t>В этом случае метод</w:t>
      </w:r>
      <w:r w:rsidR="00F079AA">
        <w:t xml:space="preserve"> называется алгоритмом Кули — Тьюки по основанию 2. Также достаточно простым является случай, когда </w:t>
      </w:r>
      <w:r w:rsidR="00C27D66">
        <w:t>размер является составным числом, полученным произведением двоек, троек и пятёрок. Этот метод называется алгоритмом Кули — Тьюки по малому основанию.</w:t>
      </w:r>
    </w:p>
    <w:p w14:paraId="49CA5C85" w14:textId="628A6798" w:rsidR="00934696" w:rsidRDefault="00934696">
      <w:r>
        <w:t xml:space="preserve">Случай двумерного преобразования Фурье </w:t>
      </w:r>
      <w:r w:rsidR="00D2657C">
        <w:t xml:space="preserve">отличается </w:t>
      </w:r>
      <w:r>
        <w:t>лишь в том, что</w:t>
      </w:r>
      <w:r w:rsidR="00D2657C">
        <w:t xml:space="preserve"> </w:t>
      </w:r>
      <w:r>
        <w:t xml:space="preserve">преобразование Фурье </w:t>
      </w:r>
      <w:r w:rsidR="00D2657C">
        <w:t xml:space="preserve">необходимо </w:t>
      </w:r>
      <w:r>
        <w:t>сначала</w:t>
      </w:r>
      <w:r w:rsidR="00D2657C">
        <w:t xml:space="preserve"> применить</w:t>
      </w:r>
      <w:r>
        <w:t xml:space="preserve"> последовательно ко всем строкам</w:t>
      </w:r>
      <w:r w:rsidR="00D2657C">
        <w:t xml:space="preserve"> изображения, получив Фурье-образы строк</w:t>
      </w:r>
      <w:r>
        <w:t xml:space="preserve">, </w:t>
      </w:r>
      <w:r w:rsidR="00051CBD">
        <w:t>а затем — ко всем столбцам полученных Фурье-образо</w:t>
      </w:r>
      <w:r w:rsidR="00D2657C">
        <w:t>в</w:t>
      </w:r>
      <w:r w:rsidR="00051CBD">
        <w:t xml:space="preserve">. </w:t>
      </w:r>
      <w:r w:rsidR="00526238">
        <w:t xml:space="preserve">Алгоритм Кули — Тьюки может быть многократно улучшен и ускорен с помощью применения </w:t>
      </w:r>
      <w:r w:rsidR="00B85399">
        <w:t>различны</w:t>
      </w:r>
      <w:r w:rsidR="00BC2559">
        <w:t>х</w:t>
      </w:r>
      <w:r w:rsidR="00B85399">
        <w:t xml:space="preserve"> метод</w:t>
      </w:r>
      <w:r w:rsidR="00BC2559">
        <w:t>ов</w:t>
      </w:r>
      <w:r w:rsidR="00B85399">
        <w:t>, описанны</w:t>
      </w:r>
      <w:r w:rsidR="00D2657C">
        <w:t>х</w:t>
      </w:r>
      <w:r w:rsidR="00B85399">
        <w:t xml:space="preserve"> в соответствующей</w:t>
      </w:r>
      <w:r w:rsidR="00526238">
        <w:t xml:space="preserve"> </w:t>
      </w:r>
      <w:r w:rsidR="00B85399">
        <w:t xml:space="preserve">литературе, но в данной работе будет реализован лишь классический рекурсивный </w:t>
      </w:r>
      <w:r w:rsidR="00BC2559">
        <w:t>алгоритм</w:t>
      </w:r>
      <w:r w:rsidR="00B85399">
        <w:t xml:space="preserve"> с двух-, трёх- и пятиточечн</w:t>
      </w:r>
      <w:r w:rsidR="00537E0B">
        <w:t>ой</w:t>
      </w:r>
      <w:r w:rsidR="00B85399">
        <w:t xml:space="preserve"> схемами преобразований Фурье.</w:t>
      </w:r>
    </w:p>
    <w:p w14:paraId="49B892D5" w14:textId="46143CFF" w:rsidR="00E052E4" w:rsidRDefault="00E052E4">
      <w:r>
        <w:t xml:space="preserve">Применение </w:t>
      </w:r>
      <w:r w:rsidR="004809AD">
        <w:t xml:space="preserve">алгоритмов быстрого преобразования Фурье позволяет многократно ускорить вычисления и упростить обработку изображений, их временная сложность </w:t>
      </w:r>
      <w:r w:rsidR="00287799">
        <w:t xml:space="preserve">в случае двумерного преобразования </w:t>
      </w:r>
      <w:r w:rsidR="004809AD">
        <w:t xml:space="preserve">оценивается как </w:t>
      </w:r>
      <w:r w:rsidR="00287799" w:rsidRPr="00287799">
        <w:rPr>
          <w:position w:val="-14"/>
        </w:rPr>
        <w:object w:dxaOrig="2079" w:dyaOrig="420" w14:anchorId="3C4768BD">
          <v:shape id="_x0000_i1038" type="#_x0000_t75" style="width:103.8pt;height:21pt" o:ole="">
            <v:imagedata r:id="rId33" o:title=""/>
          </v:shape>
          <o:OLEObject Type="Embed" ProgID="Equation.DSMT4" ShapeID="_x0000_i1038" DrawAspect="Content" ObjectID="_1668692584" r:id="rId34"/>
        </w:object>
      </w:r>
      <w:r w:rsidR="00287799">
        <w:t>.</w:t>
      </w:r>
    </w:p>
    <w:p w14:paraId="184C2D6F" w14:textId="7B405E5E" w:rsidR="00F53F23" w:rsidRDefault="00F53F2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511C4C69" w14:textId="2272D82A" w:rsidR="00591B63" w:rsidRPr="003D4A60" w:rsidRDefault="006C0DB6" w:rsidP="006C0DB6">
      <w:pPr>
        <w:pStyle w:val="1"/>
      </w:pPr>
      <w:r>
        <w:lastRenderedPageBreak/>
        <w:t xml:space="preserve">Класс </w:t>
      </w:r>
      <w:r>
        <w:rPr>
          <w:lang w:val="en-US"/>
        </w:rPr>
        <w:t>FastFurierTransformer</w:t>
      </w:r>
    </w:p>
    <w:p w14:paraId="2ADB8233" w14:textId="0810FF12" w:rsidR="006C0DB6" w:rsidRDefault="006C0DB6" w:rsidP="006C0DB6">
      <w:r>
        <w:t xml:space="preserve">Для выполнения </w:t>
      </w:r>
      <w:r w:rsidR="00637328">
        <w:t xml:space="preserve">прямых и обратных дискретных преобразований Фурье был разработан класс </w:t>
      </w:r>
      <w:r w:rsidR="00637328" w:rsidRPr="000E2909">
        <w:rPr>
          <w:rFonts w:ascii="Consolas" w:hAnsi="Consolas"/>
          <w:sz w:val="24"/>
          <w:szCs w:val="24"/>
          <w:lang w:val="en-US"/>
        </w:rPr>
        <w:t>FastFurierTransformer</w:t>
      </w:r>
      <w:r w:rsidR="00637328" w:rsidRPr="00637328">
        <w:t xml:space="preserve">. </w:t>
      </w:r>
      <w:r w:rsidR="00637328">
        <w:t xml:space="preserve">Этот класс предоставляет сеттеры и геттеры для </w:t>
      </w:r>
      <w:r w:rsidR="003451D1">
        <w:t>доступа к изображению, спектру изображения и его (спектра) размер</w:t>
      </w:r>
      <w:r w:rsidR="008F10AE">
        <w:t>у</w:t>
      </w:r>
      <w:r w:rsidR="003451D1">
        <w:t>, а также методы, дающие возможность проводить быстрое преобразование Фурье по двух-, трёх- и пятиточечной схем</w:t>
      </w:r>
      <w:r w:rsidR="00360DE5">
        <w:t>ам</w:t>
      </w:r>
      <w:r w:rsidR="003451D1">
        <w:t xml:space="preserve"> рекурсивным методом.</w:t>
      </w:r>
      <w:r w:rsidR="008F5077">
        <w:t xml:space="preserve"> Также этот класс позволяет быстро выводить изображения и их спектры в нормализованном формате.</w:t>
      </w:r>
    </w:p>
    <w:p w14:paraId="4824DDF1" w14:textId="2FAEF54A" w:rsidR="008F5077" w:rsidRDefault="00C34D31" w:rsidP="00C2215F">
      <w:r>
        <w:t>В листинге</w:t>
      </w:r>
      <w:r w:rsidR="00381024">
        <w:t xml:space="preserve"> </w:t>
      </w:r>
      <w:r>
        <w:fldChar w:fldCharType="begin"/>
      </w:r>
      <w:r>
        <w:instrText xml:space="preserve"> REF _Ref56331249 </w:instrText>
      </w:r>
      <w:r w:rsidR="00E50CF0">
        <w:instrText>\h \# 0</w:instrText>
      </w:r>
      <w:r>
        <w:instrText xml:space="preserve"> </w:instrText>
      </w:r>
      <w:r>
        <w:fldChar w:fldCharType="separate"/>
      </w:r>
      <w:r w:rsidR="00BC70D5">
        <w:t>1</w:t>
      </w:r>
      <w:r>
        <w:fldChar w:fldCharType="end"/>
      </w:r>
      <w:r w:rsidR="008F5077" w:rsidRPr="00C2215F">
        <w:t xml:space="preserve"> </w:t>
      </w:r>
      <w:r w:rsidR="008F5077">
        <w:t>представлен</w:t>
      </w:r>
      <w:r w:rsidR="008F5077" w:rsidRPr="00C2215F">
        <w:t xml:space="preserve"> </w:t>
      </w:r>
      <w:r>
        <w:t>исходный код</w:t>
      </w:r>
      <w:r w:rsidR="008F5077" w:rsidRPr="00C2215F">
        <w:t xml:space="preserve"> </w:t>
      </w:r>
      <w:r w:rsidR="000E2909">
        <w:t>заголовочного</w:t>
      </w:r>
      <w:r w:rsidR="000E2909" w:rsidRPr="00C2215F">
        <w:t xml:space="preserve"> </w:t>
      </w:r>
      <w:r w:rsidR="000E2909">
        <w:t>файла</w:t>
      </w:r>
      <w:r w:rsidR="000E2909" w:rsidRPr="00C2215F">
        <w:t xml:space="preserve"> </w:t>
      </w:r>
      <w:r w:rsidR="000E2909">
        <w:t>класса</w:t>
      </w:r>
      <w:r w:rsidR="000E2909" w:rsidRPr="00C2215F">
        <w:t xml:space="preserve"> </w:t>
      </w:r>
      <w:r w:rsidR="000E2909" w:rsidRPr="000E2909">
        <w:rPr>
          <w:rFonts w:ascii="Consolas" w:hAnsi="Consolas"/>
          <w:sz w:val="24"/>
          <w:szCs w:val="24"/>
          <w:lang w:val="en-US"/>
        </w:rPr>
        <w:t>FastFurierTransformer</w:t>
      </w:r>
      <w:r w:rsidR="000E2909" w:rsidRPr="00C2215F">
        <w:t>.</w:t>
      </w:r>
    </w:p>
    <w:p w14:paraId="76C33278" w14:textId="0B1ECB74" w:rsidR="00C34D31" w:rsidRPr="00C34D31" w:rsidRDefault="00C34D31" w:rsidP="00C34D31">
      <w:pPr>
        <w:pStyle w:val="a4"/>
        <w:jc w:val="left"/>
        <w:rPr>
          <w:lang w:val="en-US"/>
        </w:rPr>
      </w:pPr>
      <w:bookmarkStart w:id="0" w:name="_Ref56331249"/>
      <w:r>
        <w:t>Листинг</w:t>
      </w:r>
      <w:r w:rsidRPr="00C34D31">
        <w:rPr>
          <w:lang w:val="en-US"/>
        </w:rPr>
        <w:t xml:space="preserve"> </w:t>
      </w:r>
      <w:r>
        <w:fldChar w:fldCharType="begin"/>
      </w:r>
      <w:r w:rsidRPr="00C34D31">
        <w:rPr>
          <w:lang w:val="en-US"/>
        </w:rPr>
        <w:instrText xml:space="preserve"> SEQ </w:instrText>
      </w:r>
      <w:r>
        <w:instrText>Листинг</w:instrText>
      </w:r>
      <w:r w:rsidRPr="00C34D31">
        <w:rPr>
          <w:lang w:val="en-US"/>
        </w:rPr>
        <w:instrText xml:space="preserve"> \* ARABIC </w:instrText>
      </w:r>
      <w:r>
        <w:fldChar w:fldCharType="separate"/>
      </w:r>
      <w:r w:rsidR="00BC70D5">
        <w:rPr>
          <w:noProof/>
          <w:lang w:val="en-US"/>
        </w:rPr>
        <w:t>1</w:t>
      </w:r>
      <w:r>
        <w:fldChar w:fldCharType="end"/>
      </w:r>
      <w:bookmarkEnd w:id="0"/>
      <w:r w:rsidRPr="00C34D31">
        <w:rPr>
          <w:lang w:val="en-US"/>
        </w:rPr>
        <w:t xml:space="preserve"> — </w:t>
      </w:r>
      <w:r>
        <w:t>Исходный</w:t>
      </w:r>
      <w:r w:rsidRPr="00C34D31">
        <w:rPr>
          <w:lang w:val="en-US"/>
        </w:rPr>
        <w:t xml:space="preserve"> </w:t>
      </w:r>
      <w:r>
        <w:t>код</w:t>
      </w:r>
      <w:r w:rsidRPr="00C34D31">
        <w:rPr>
          <w:lang w:val="en-US"/>
        </w:rPr>
        <w:t xml:space="preserve"> </w:t>
      </w:r>
      <w:r>
        <w:t>файла</w:t>
      </w:r>
      <w:r w:rsidRPr="00C34D31">
        <w:rPr>
          <w:lang w:val="en-US"/>
        </w:rPr>
        <w:t xml:space="preserve"> </w:t>
      </w:r>
      <w:r w:rsidRPr="00955166">
        <w:rPr>
          <w:rFonts w:ascii="Consolas" w:hAnsi="Consolas"/>
          <w:sz w:val="20"/>
          <w:szCs w:val="20"/>
          <w:lang w:val="en-US"/>
        </w:rPr>
        <w:t>fast_furier_transformer.h</w:t>
      </w:r>
    </w:p>
    <w:p w14:paraId="78F14755" w14:textId="77777777" w:rsidR="00381024" w:rsidRPr="00F46C70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46C70">
        <w:rPr>
          <w:rFonts w:ascii="Consolas" w:hAnsi="Consolas" w:cs="Consolas"/>
          <w:sz w:val="19"/>
          <w:szCs w:val="19"/>
          <w:lang w:val="en-US"/>
        </w:rPr>
        <w:t>#</w:t>
      </w:r>
      <w:r w:rsidRPr="000C716C">
        <w:rPr>
          <w:rFonts w:ascii="Consolas" w:hAnsi="Consolas" w:cs="Consolas"/>
          <w:sz w:val="19"/>
          <w:szCs w:val="19"/>
          <w:lang w:val="en-US"/>
        </w:rPr>
        <w:t>pragma</w:t>
      </w:r>
      <w:r w:rsidRPr="00F46C7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0C716C">
        <w:rPr>
          <w:rFonts w:ascii="Consolas" w:hAnsi="Consolas" w:cs="Consolas"/>
          <w:sz w:val="19"/>
          <w:szCs w:val="19"/>
          <w:lang w:val="en-US"/>
        </w:rPr>
        <w:t>once</w:t>
      </w:r>
    </w:p>
    <w:p w14:paraId="5B4A895B" w14:textId="77777777" w:rsidR="00381024" w:rsidRPr="00F46C70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5843D1A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define _USE_MATH_DEFINES</w:t>
      </w:r>
    </w:p>
    <w:p w14:paraId="4D28EE81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ABC281E" w14:textId="498F3DE4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"filter.h"</w:t>
      </w:r>
    </w:p>
    <w:p w14:paraId="3F5BCDDB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"opencv2/core.hpp"</w:t>
      </w:r>
    </w:p>
    <w:p w14:paraId="3FF524E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"opencv2/highgui.hpp"</w:t>
      </w:r>
    </w:p>
    <w:p w14:paraId="3A964DD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334543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&lt;stdint.h&gt;</w:t>
      </w:r>
    </w:p>
    <w:p w14:paraId="798ED30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&lt;math.h&gt;</w:t>
      </w:r>
    </w:p>
    <w:p w14:paraId="7741F38D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82963EE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enum ComplexPart</w:t>
      </w:r>
    </w:p>
    <w:p w14:paraId="26EB771B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{</w:t>
      </w:r>
    </w:p>
    <w:p w14:paraId="324511E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RE = 0,</w:t>
      </w:r>
    </w:p>
    <w:p w14:paraId="1ECC0B7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IM = 1,</w:t>
      </w:r>
    </w:p>
    <w:p w14:paraId="14E040C1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NUM_OF_COMPLEX_PARTS = 2</w:t>
      </w:r>
    </w:p>
    <w:p w14:paraId="7A20D6E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};</w:t>
      </w:r>
    </w:p>
    <w:p w14:paraId="58E1048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B779A44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void shiftSpectrum(cv::Mat1f&amp; spectrum, const int32_t shiftX, const int32_t shiftY);</w:t>
      </w:r>
    </w:p>
    <w:p w14:paraId="4665F9C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void multiplySpectrums(cv::Mat2f&amp; first, cv::Mat2f&amp; second, cv::Mat2f&amp; result, bool isCorr = false);</w:t>
      </w:r>
    </w:p>
    <w:p w14:paraId="512BD6F4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9E2270F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class FastFurierTransformer</w:t>
      </w:r>
    </w:p>
    <w:p w14:paraId="14012AD1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{</w:t>
      </w:r>
    </w:p>
    <w:p w14:paraId="0BD4488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public:</w:t>
      </w:r>
    </w:p>
    <w:p w14:paraId="69EF2A26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FastFurierTransformer() = default;</w:t>
      </w:r>
    </w:p>
    <w:p w14:paraId="1730DC1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~FastFurierTransformer() = default;</w:t>
      </w:r>
    </w:p>
    <w:p w14:paraId="4878CBA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D29A95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Image(const cv::Mat1f&amp; image);</w:t>
      </w:r>
    </w:p>
    <w:p w14:paraId="22519EF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Image(const cv::Mat&amp; image);</w:t>
      </w:r>
    </w:p>
    <w:p w14:paraId="304BF39F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1f getImage() const;</w:t>
      </w:r>
    </w:p>
    <w:p w14:paraId="6CCDF3B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howImage(cv::String imageName = "Image");</w:t>
      </w:r>
    </w:p>
    <w:p w14:paraId="340B0B2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6B85540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Spectrum(const cv::Mat2f&amp; spectrum);</w:t>
      </w:r>
    </w:p>
    <w:p w14:paraId="08AB4FEB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Spectrum(const cv::Mat&amp; spectrum);</w:t>
      </w:r>
    </w:p>
    <w:p w14:paraId="2F25B1C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2f getSpectrum() const;</w:t>
      </w:r>
    </w:p>
    <w:p w14:paraId="5421FD1A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1f getSpectrumMagnitude();</w:t>
      </w:r>
    </w:p>
    <w:p w14:paraId="36F7B82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howSpectrum(cv::String imageName = "Spectrum");</w:t>
      </w:r>
    </w:p>
    <w:p w14:paraId="58612EC6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34C440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SpectrumSize(cv::Size2i spectrumSize);</w:t>
      </w:r>
    </w:p>
    <w:p w14:paraId="3FD9F80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Size2i getSpectrumSize() const;</w:t>
      </w:r>
    </w:p>
    <w:p w14:paraId="280C6B86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F85C4C0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ImageShift(cv::Point2i imageShift);</w:t>
      </w:r>
    </w:p>
    <w:p w14:paraId="49D9E81E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Point2i getImageShift() const;</w:t>
      </w:r>
    </w:p>
    <w:p w14:paraId="47AAB62B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B1B5F5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Filter(Filter&amp; filter);</w:t>
      </w:r>
    </w:p>
    <w:p w14:paraId="642596FF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Filter&amp; getFilter();</w:t>
      </w:r>
    </w:p>
    <w:p w14:paraId="111EA15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F210F6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directFastFurierTransform();</w:t>
      </w:r>
    </w:p>
    <w:p w14:paraId="1258B91D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inverseFastFurierTransform();</w:t>
      </w:r>
    </w:p>
    <w:p w14:paraId="70C24714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filtrateImage();</w:t>
      </w:r>
    </w:p>
    <w:p w14:paraId="682DB749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CDD507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private:</w:t>
      </w:r>
    </w:p>
    <w:p w14:paraId="116418F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normalizeSpectrum(cv::Mat1f&amp; spectrumMagnitude, const float min, const float max);</w:t>
      </w:r>
    </w:p>
    <w:p w14:paraId="481E25ED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hiftSpectrum(cv::Mat2f&amp; spectrum, const int32_t shiftX, const int32_t shiftY);</w:t>
      </w:r>
    </w:p>
    <w:p w14:paraId="47A1D468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65E756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directFFT(const cv::Mat1f&amp; image, cv::Mat2f&amp; spectrum);</w:t>
      </w:r>
    </w:p>
    <w:p w14:paraId="10CB695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inverseFFT(const cv::Mat2f&amp; spectrum, cv::Mat1f&amp; image);</w:t>
      </w:r>
    </w:p>
    <w:p w14:paraId="6694A516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fft(cv::Vec2f *ptr, const int32_t size, const bool isInvert);</w:t>
      </w:r>
    </w:p>
    <w:p w14:paraId="6F8E3A9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E69DD5D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1f m_image;</w:t>
      </w:r>
    </w:p>
    <w:p w14:paraId="7E5E0908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Point2i m_imageShift;</w:t>
      </w:r>
    </w:p>
    <w:p w14:paraId="788D6659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2f m_spectrum;</w:t>
      </w:r>
    </w:p>
    <w:p w14:paraId="639C5AA4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Size2i m_spectrumSize;</w:t>
      </w:r>
    </w:p>
    <w:p w14:paraId="004E3E97" w14:textId="77777777" w:rsidR="00381024" w:rsidRPr="00F46C70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Filter</w:t>
      </w:r>
      <w:r w:rsidRPr="00F46C70">
        <w:rPr>
          <w:rFonts w:ascii="Consolas" w:hAnsi="Consolas" w:cs="Consolas"/>
          <w:sz w:val="19"/>
          <w:szCs w:val="19"/>
        </w:rPr>
        <w:t xml:space="preserve"> </w:t>
      </w:r>
      <w:r w:rsidRPr="000C716C">
        <w:rPr>
          <w:rFonts w:ascii="Consolas" w:hAnsi="Consolas" w:cs="Consolas"/>
          <w:sz w:val="19"/>
          <w:szCs w:val="19"/>
          <w:lang w:val="en-US"/>
        </w:rPr>
        <w:t>m</w:t>
      </w:r>
      <w:r w:rsidRPr="00F46C70">
        <w:rPr>
          <w:rFonts w:ascii="Consolas" w:hAnsi="Consolas" w:cs="Consolas"/>
          <w:sz w:val="19"/>
          <w:szCs w:val="19"/>
        </w:rPr>
        <w:t>_</w:t>
      </w:r>
      <w:r w:rsidRPr="000C716C">
        <w:rPr>
          <w:rFonts w:ascii="Consolas" w:hAnsi="Consolas" w:cs="Consolas"/>
          <w:sz w:val="19"/>
          <w:szCs w:val="19"/>
          <w:lang w:val="en-US"/>
        </w:rPr>
        <w:t>filter</w:t>
      </w:r>
      <w:r w:rsidRPr="00F46C70">
        <w:rPr>
          <w:rFonts w:ascii="Consolas" w:hAnsi="Consolas" w:cs="Consolas"/>
          <w:sz w:val="19"/>
          <w:szCs w:val="19"/>
        </w:rPr>
        <w:t>;</w:t>
      </w:r>
    </w:p>
    <w:p w14:paraId="4667032A" w14:textId="4125E2BA" w:rsidR="00381024" w:rsidRPr="00F46C70" w:rsidRDefault="00381024" w:rsidP="00807D32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</w:rPr>
      </w:pPr>
      <w:r w:rsidRPr="00F46C70">
        <w:rPr>
          <w:rFonts w:ascii="Consolas" w:hAnsi="Consolas" w:cs="Consolas"/>
          <w:sz w:val="19"/>
          <w:szCs w:val="19"/>
        </w:rPr>
        <w:t>};</w:t>
      </w:r>
    </w:p>
    <w:p w14:paraId="09DA7D48" w14:textId="72B34A58" w:rsidR="007C0E62" w:rsidRDefault="007C0E62">
      <w:r>
        <w:t xml:space="preserve">Прямое и обратное преобразования Фурье вычисляются с помощью методов </w:t>
      </w:r>
      <w:r w:rsidR="00277E63" w:rsidRPr="00277E63">
        <w:rPr>
          <w:rFonts w:ascii="Consolas" w:hAnsi="Consolas" w:cs="Consolas"/>
          <w:sz w:val="24"/>
          <w:szCs w:val="24"/>
          <w:lang w:val="en-US"/>
        </w:rPr>
        <w:t>directFFT</w:t>
      </w:r>
      <w:r>
        <w:t xml:space="preserve"> и </w:t>
      </w:r>
      <w:r w:rsidR="00277E63" w:rsidRPr="00277E63">
        <w:rPr>
          <w:rFonts w:ascii="Consolas" w:hAnsi="Consolas" w:cs="Consolas"/>
          <w:sz w:val="24"/>
          <w:szCs w:val="24"/>
          <w:lang w:val="en-US"/>
        </w:rPr>
        <w:t>inverseFFT</w:t>
      </w:r>
      <w:r>
        <w:t xml:space="preserve">, реализация которых представлена </w:t>
      </w:r>
      <w:r w:rsidR="00807D32">
        <w:t xml:space="preserve">в листингах </w:t>
      </w:r>
      <w:r w:rsidR="00EB2D88">
        <w:fldChar w:fldCharType="begin"/>
      </w:r>
      <w:r w:rsidR="00EB2D88">
        <w:instrText xml:space="preserve"> REF _Ref56331503 </w:instrText>
      </w:r>
      <w:r w:rsidR="00E50CF0">
        <w:instrText>\h \# 0</w:instrText>
      </w:r>
      <w:r w:rsidR="00EB2D88">
        <w:instrText xml:space="preserve"> </w:instrText>
      </w:r>
      <w:r w:rsidR="00EB2D88">
        <w:fldChar w:fldCharType="separate"/>
      </w:r>
      <w:r w:rsidR="00BC70D5">
        <w:t>2</w:t>
      </w:r>
      <w:r w:rsidR="00EB2D88">
        <w:fldChar w:fldCharType="end"/>
      </w:r>
      <w:r w:rsidR="00EB2D88">
        <w:t xml:space="preserve"> </w:t>
      </w:r>
      <w:r w:rsidR="00807D32">
        <w:t xml:space="preserve">и </w:t>
      </w:r>
      <w:r w:rsidR="00EB2D88">
        <w:fldChar w:fldCharType="begin"/>
      </w:r>
      <w:r w:rsidR="00EB2D88">
        <w:instrText xml:space="preserve"> REF _Ref56331508 </w:instrText>
      </w:r>
      <w:r w:rsidR="00E50CF0">
        <w:instrText>\h \# 0</w:instrText>
      </w:r>
      <w:r w:rsidR="00EB2D88">
        <w:instrText xml:space="preserve"> </w:instrText>
      </w:r>
      <w:r w:rsidR="00EB2D88">
        <w:fldChar w:fldCharType="separate"/>
      </w:r>
      <w:r w:rsidR="00BC70D5">
        <w:t>3</w:t>
      </w:r>
      <w:r w:rsidR="00EB2D88">
        <w:fldChar w:fldCharType="end"/>
      </w:r>
      <w:r w:rsidR="00277E63">
        <w:t xml:space="preserve"> соответственно</w:t>
      </w:r>
      <w:r>
        <w:t>.</w:t>
      </w:r>
    </w:p>
    <w:p w14:paraId="0347DDAB" w14:textId="60C3C3BC" w:rsidR="00807D32" w:rsidRPr="00E50CF0" w:rsidRDefault="00F46C70" w:rsidP="00F46C70">
      <w:pPr>
        <w:pStyle w:val="a4"/>
        <w:jc w:val="left"/>
        <w:rPr>
          <w:rFonts w:ascii="Consolas" w:hAnsi="Consolas" w:cs="Consolas"/>
          <w:sz w:val="20"/>
          <w:szCs w:val="20"/>
          <w:lang w:val="en-US"/>
        </w:rPr>
      </w:pPr>
      <w:bookmarkStart w:id="1" w:name="_Ref56331503"/>
      <w:r>
        <w:t>Листинг</w:t>
      </w:r>
      <w:r w:rsidRPr="00E50CF0">
        <w:rPr>
          <w:lang w:val="en-US"/>
        </w:rPr>
        <w:t xml:space="preserve"> </w:t>
      </w:r>
      <w:r>
        <w:fldChar w:fldCharType="begin"/>
      </w:r>
      <w:r w:rsidRPr="00E50CF0">
        <w:rPr>
          <w:lang w:val="en-US"/>
        </w:rPr>
        <w:instrText xml:space="preserve"> </w:instrText>
      </w:r>
      <w:r w:rsidRPr="00F46C70">
        <w:rPr>
          <w:lang w:val="en-US"/>
        </w:rPr>
        <w:instrText>SEQ</w:instrText>
      </w:r>
      <w:r w:rsidRPr="00E50CF0">
        <w:rPr>
          <w:lang w:val="en-US"/>
        </w:rPr>
        <w:instrText xml:space="preserve"> </w:instrText>
      </w:r>
      <w:r>
        <w:instrText>Листинг</w:instrText>
      </w:r>
      <w:r w:rsidRPr="00E50CF0">
        <w:rPr>
          <w:lang w:val="en-US"/>
        </w:rPr>
        <w:instrText xml:space="preserve"> \* </w:instrText>
      </w:r>
      <w:r w:rsidRPr="00F46C70">
        <w:rPr>
          <w:lang w:val="en-US"/>
        </w:rPr>
        <w:instrText>ARABIC</w:instrText>
      </w:r>
      <w:r w:rsidRPr="00E50CF0">
        <w:rPr>
          <w:lang w:val="en-US"/>
        </w:rPr>
        <w:instrText xml:space="preserve"> </w:instrText>
      </w:r>
      <w:r>
        <w:fldChar w:fldCharType="separate"/>
      </w:r>
      <w:r w:rsidR="00BC70D5">
        <w:rPr>
          <w:noProof/>
          <w:lang w:val="en-US"/>
        </w:rPr>
        <w:t>2</w:t>
      </w:r>
      <w:r>
        <w:fldChar w:fldCharType="end"/>
      </w:r>
      <w:bookmarkEnd w:id="1"/>
      <w:r w:rsidRPr="00E50CF0">
        <w:rPr>
          <w:lang w:val="en-US"/>
        </w:rPr>
        <w:t xml:space="preserve"> — </w:t>
      </w:r>
      <w:r>
        <w:t>Исходный</w:t>
      </w:r>
      <w:r w:rsidRPr="00E50CF0">
        <w:rPr>
          <w:lang w:val="en-US"/>
        </w:rPr>
        <w:t xml:space="preserve"> </w:t>
      </w:r>
      <w:r>
        <w:t>код</w:t>
      </w:r>
      <w:r w:rsidRPr="00E50CF0">
        <w:rPr>
          <w:lang w:val="en-US"/>
        </w:rPr>
        <w:t xml:space="preserve"> </w:t>
      </w:r>
      <w:r>
        <w:t>метода</w:t>
      </w:r>
      <w:r w:rsidRPr="00E50CF0">
        <w:rPr>
          <w:lang w:val="en-US"/>
        </w:rPr>
        <w:t xml:space="preserve"> </w:t>
      </w:r>
      <w:r w:rsidRPr="00E9543F">
        <w:rPr>
          <w:rFonts w:ascii="Consolas" w:hAnsi="Consolas" w:cs="Consolas"/>
          <w:sz w:val="20"/>
          <w:szCs w:val="20"/>
          <w:lang w:val="en-US"/>
        </w:rPr>
        <w:t>directFFT</w:t>
      </w:r>
    </w:p>
    <w:p w14:paraId="3880953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void FastFurierTransformer::directFFT(const Mat1f&amp; image, Mat2f&amp; spectrum)</w:t>
      </w:r>
    </w:p>
    <w:p w14:paraId="37EA26A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{</w:t>
      </w:r>
    </w:p>
    <w:p w14:paraId="2CD9477B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if (image.empty() == true)</w:t>
      </w:r>
    </w:p>
    <w:p w14:paraId="269814B9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35FCB49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7D066D5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7A9D507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0249F01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auto cols = getOptimalDFTSize(image.cols);</w:t>
      </w:r>
    </w:p>
    <w:p w14:paraId="17F49EA4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auto rows = getOptimalDFTSize(image.rows);</w:t>
      </w:r>
    </w:p>
    <w:p w14:paraId="1E76B2A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AB1686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if (cols &lt; m_spectrumSize.width &amp;&amp; rows &lt; m_spectrumSize.height)</w:t>
      </w:r>
    </w:p>
    <w:p w14:paraId="12FFF7E4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00D59496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cols = m_spectrumSize.width;</w:t>
      </w:r>
    </w:p>
    <w:p w14:paraId="1CB1FF28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rows = m_spectrumSize.height;</w:t>
      </w:r>
    </w:p>
    <w:p w14:paraId="73967201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6DA078D9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else</w:t>
      </w:r>
    </w:p>
    <w:p w14:paraId="40491564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4EC6813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m_spectrumSize = Size2i(cols, rows);</w:t>
      </w:r>
    </w:p>
    <w:p w14:paraId="3057ACF7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2E9349F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38A229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auto buffer = Mat2f(Size(cols, rows), Vec2f(0, 0));</w:t>
      </w:r>
    </w:p>
    <w:p w14:paraId="455EA140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for (auto row = 0; row &lt; image.rows; row++)</w:t>
      </w:r>
    </w:p>
    <w:p w14:paraId="5A5CE146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83B302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auto imagePtr = image.ptr&lt;float&gt;(row);</w:t>
      </w:r>
    </w:p>
    <w:p w14:paraId="51B2BCA1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auto spectrumPtr = buffer.ptr&lt;Vec2f&gt;(row);</w:t>
      </w:r>
    </w:p>
    <w:p w14:paraId="50FB4760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for (auto col = 0; col &lt; image.cols; col++)</w:t>
      </w:r>
    </w:p>
    <w:p w14:paraId="52EE1460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290934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    spectrumPtr[col][RE] = imagePtr[col];</w:t>
      </w:r>
    </w:p>
    <w:p w14:paraId="4F6F9E14" w14:textId="77777777" w:rsidR="000C716C" w:rsidRPr="00867DFF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867DFF">
        <w:rPr>
          <w:rFonts w:ascii="Consolas" w:hAnsi="Consolas" w:cs="Consolas"/>
          <w:sz w:val="19"/>
          <w:szCs w:val="19"/>
          <w:lang w:val="en-US"/>
        </w:rPr>
        <w:t>}</w:t>
      </w:r>
    </w:p>
    <w:p w14:paraId="08104C72" w14:textId="77777777" w:rsidR="000C716C" w:rsidRPr="00867DFF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5EC9EFD7" w14:textId="77777777" w:rsidR="000C716C" w:rsidRPr="00867DFF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247A89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lastRenderedPageBreak/>
        <w:t xml:space="preserve">    </w:t>
      </w:r>
      <w:r w:rsidRPr="000C716C">
        <w:rPr>
          <w:rFonts w:ascii="Consolas" w:hAnsi="Consolas" w:cs="Consolas"/>
          <w:sz w:val="19"/>
          <w:szCs w:val="19"/>
          <w:lang w:val="en-US"/>
        </w:rPr>
        <w:t>auto dfft = [this, &amp;buffer](int32_t rows, int32_t cols)</w:t>
      </w:r>
    </w:p>
    <w:p w14:paraId="421C534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53B4505E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for (auto row = 0; row &lt; rows; row++)</w:t>
      </w:r>
    </w:p>
    <w:p w14:paraId="477C041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22121382" w14:textId="41DA935A" w:rsid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    auto spcPtr = buffer.ptr&lt;Vec2f&gt;(row);</w:t>
      </w:r>
    </w:p>
    <w:p w14:paraId="7953ACD2" w14:textId="77777777" w:rsidR="0099187E" w:rsidRPr="000C716C" w:rsidRDefault="0099187E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A831EB2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    fft(spcPtr, cols, false);</w:t>
      </w:r>
    </w:p>
    <w:p w14:paraId="64141E14" w14:textId="36157244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72D2E073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transpose(buffer, buffer);</w:t>
      </w:r>
    </w:p>
    <w:p w14:paraId="1EF97DF0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return buffer;</w:t>
      </w:r>
    </w:p>
    <w:p w14:paraId="646111D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};</w:t>
      </w:r>
    </w:p>
    <w:p w14:paraId="78CD91F9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buffer = dfft(rows, cols);</w:t>
      </w:r>
    </w:p>
    <w:p w14:paraId="3DAD7194" w14:textId="3647BB85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buffer = dfft(cols, rows);</w:t>
      </w:r>
    </w:p>
    <w:p w14:paraId="41EB056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spectrum = buffer;</w:t>
      </w:r>
    </w:p>
    <w:p w14:paraId="67F6B14A" w14:textId="0E11A180" w:rsidR="000C716C" w:rsidRDefault="000C716C" w:rsidP="000C716C">
      <w:pPr>
        <w:ind w:firstLine="0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>}</w:t>
      </w:r>
    </w:p>
    <w:p w14:paraId="556D57C8" w14:textId="06B1F0A5" w:rsidR="00F46C70" w:rsidRPr="00E50CF0" w:rsidRDefault="00F46C70" w:rsidP="00F46C70">
      <w:pPr>
        <w:pStyle w:val="a4"/>
        <w:jc w:val="left"/>
        <w:rPr>
          <w:lang w:val="en-US"/>
        </w:rPr>
      </w:pPr>
      <w:bookmarkStart w:id="2" w:name="_Ref56331508"/>
      <w:r>
        <w:t>Листинг</w:t>
      </w:r>
      <w:r w:rsidRPr="00E50CF0">
        <w:rPr>
          <w:lang w:val="en-US"/>
        </w:rPr>
        <w:t xml:space="preserve"> </w:t>
      </w:r>
      <w:r>
        <w:fldChar w:fldCharType="begin"/>
      </w:r>
      <w:r w:rsidRPr="00E50CF0">
        <w:rPr>
          <w:lang w:val="en-US"/>
        </w:rPr>
        <w:instrText xml:space="preserve"> SEQ </w:instrText>
      </w:r>
      <w:r>
        <w:instrText>Листинг</w:instrText>
      </w:r>
      <w:r w:rsidRPr="00E50CF0">
        <w:rPr>
          <w:lang w:val="en-US"/>
        </w:rPr>
        <w:instrText xml:space="preserve"> \* ARABIC </w:instrText>
      </w:r>
      <w:r>
        <w:fldChar w:fldCharType="separate"/>
      </w:r>
      <w:r w:rsidR="00BC70D5">
        <w:rPr>
          <w:noProof/>
          <w:lang w:val="en-US"/>
        </w:rPr>
        <w:t>3</w:t>
      </w:r>
      <w:r>
        <w:fldChar w:fldCharType="end"/>
      </w:r>
      <w:bookmarkEnd w:id="2"/>
      <w:r w:rsidRPr="00E50CF0">
        <w:rPr>
          <w:lang w:val="en-US"/>
        </w:rPr>
        <w:t xml:space="preserve"> — </w:t>
      </w:r>
      <w:r>
        <w:t>исходный</w:t>
      </w:r>
      <w:r w:rsidRPr="00E50CF0">
        <w:rPr>
          <w:lang w:val="en-US"/>
        </w:rPr>
        <w:t xml:space="preserve"> </w:t>
      </w:r>
      <w:r>
        <w:t>код</w:t>
      </w:r>
      <w:r w:rsidRPr="00E50CF0">
        <w:rPr>
          <w:lang w:val="en-US"/>
        </w:rPr>
        <w:t xml:space="preserve"> </w:t>
      </w:r>
      <w:r>
        <w:t>метода</w:t>
      </w:r>
      <w:r w:rsidRPr="00E50CF0">
        <w:rPr>
          <w:lang w:val="en-US"/>
        </w:rPr>
        <w:t xml:space="preserve"> </w:t>
      </w:r>
      <w:r>
        <w:rPr>
          <w:rFonts w:ascii="Consolas" w:hAnsi="Consolas" w:cs="Consolas"/>
          <w:sz w:val="20"/>
          <w:szCs w:val="20"/>
          <w:lang w:val="en-US"/>
        </w:rPr>
        <w:t>inverse</w:t>
      </w:r>
      <w:r w:rsidRPr="00E9543F">
        <w:rPr>
          <w:rFonts w:ascii="Consolas" w:hAnsi="Consolas" w:cs="Consolas"/>
          <w:sz w:val="20"/>
          <w:szCs w:val="20"/>
          <w:lang w:val="en-US"/>
        </w:rPr>
        <w:t>FFT</w:t>
      </w:r>
    </w:p>
    <w:p w14:paraId="5468F5EA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>void FastFurierTransformer::inverseFFT(const Mat2f&amp; spectrum, Mat1f&amp; image)</w:t>
      </w:r>
    </w:p>
    <w:p w14:paraId="59AF03E6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>{</w:t>
      </w:r>
    </w:p>
    <w:p w14:paraId="2A356BF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if (spectrum.empty() == true)</w:t>
      </w:r>
    </w:p>
    <w:p w14:paraId="5E7CB627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7164EFEC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4855374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8378DD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64A5204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cols = getOptimalDFTSize(spectrum.cols);</w:t>
      </w:r>
    </w:p>
    <w:p w14:paraId="7C395185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rows = getOptimalDFTSize(spectrum.rows);</w:t>
      </w:r>
    </w:p>
    <w:p w14:paraId="3DF95500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13EBA3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buffer = spectrum.clone();</w:t>
      </w:r>
    </w:p>
    <w:p w14:paraId="7E7B9CC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73BAB8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ifft = [this, &amp;buffer](int32_t rows, int32_t cols)</w:t>
      </w:r>
    </w:p>
    <w:p w14:paraId="77315840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B137E25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for (auto row = 0; row &lt; rows; row++)</w:t>
      </w:r>
    </w:p>
    <w:p w14:paraId="75DB24A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78614A2C" w14:textId="1A19FF49" w:rsid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auto imPtr = buffer.ptr&lt;Vec2f&gt;(row);</w:t>
      </w:r>
    </w:p>
    <w:p w14:paraId="726344E5" w14:textId="77777777" w:rsidR="0099187E" w:rsidRPr="005F384D" w:rsidRDefault="0099187E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76781FB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fft(imPtr, cols, true);</w:t>
      </w:r>
    </w:p>
    <w:p w14:paraId="31B6D110" w14:textId="6FCD5A8A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4D7F1D84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transpose(buffer, buffer);</w:t>
      </w:r>
    </w:p>
    <w:p w14:paraId="209C2E77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return buffer;</w:t>
      </w:r>
    </w:p>
    <w:p w14:paraId="3BF949E7" w14:textId="78F1B342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};</w:t>
      </w:r>
    </w:p>
    <w:p w14:paraId="65950380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buffer = ifft(rows, cols);</w:t>
      </w:r>
    </w:p>
    <w:p w14:paraId="20B42483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buffer = ifft(cols, rows);</w:t>
      </w:r>
    </w:p>
    <w:p w14:paraId="39E9755B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C47EDA3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float max = FLT_MIN;</w:t>
      </w:r>
    </w:p>
    <w:p w14:paraId="7E746E49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shiftX = m_imageShift.x;</w:t>
      </w:r>
    </w:p>
    <w:p w14:paraId="53B7F22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shiftY = m_imageShift.y;</w:t>
      </w:r>
    </w:p>
    <w:p w14:paraId="52D2E517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for (auto row = 0; row &lt; image.rows; row++)</w:t>
      </w:r>
    </w:p>
    <w:p w14:paraId="7FAB9265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741C343C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auto imagePtr = image.ptr&lt;float&gt;(row);</w:t>
      </w:r>
    </w:p>
    <w:p w14:paraId="790CD243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auto spectrumPtr = buffer.ptr&lt;Vec2f&gt;(row + shiftY);</w:t>
      </w:r>
    </w:p>
    <w:p w14:paraId="7BEB46E7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for (auto col = 0; col &lt; image.cols; col++)</w:t>
      </w:r>
    </w:p>
    <w:p w14:paraId="0C0C01C9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{ </w:t>
      </w:r>
    </w:p>
    <w:p w14:paraId="43AD24DB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float value = spectrumPtr[col + shiftX][RE] / (cols * rows);</w:t>
      </w:r>
    </w:p>
    <w:p w14:paraId="646BBF2C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imagePtr[col] = value;</w:t>
      </w:r>
    </w:p>
    <w:p w14:paraId="1491DE1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if (value &gt; max)</w:t>
      </w:r>
    </w:p>
    <w:p w14:paraId="3B02E44A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78FCB7FB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    max = value;</w:t>
      </w:r>
    </w:p>
    <w:p w14:paraId="122B14D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9CC45B8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7EA85400" w14:textId="7C71D6BB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1AAB822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m_image /= max &gt; 1 ? max : 1;</w:t>
      </w:r>
    </w:p>
    <w:p w14:paraId="7B16AD0F" w14:textId="40ADF40E" w:rsidR="005F384D" w:rsidRPr="00867DFF" w:rsidRDefault="005F384D" w:rsidP="005F384D">
      <w:pPr>
        <w:ind w:firstLine="0"/>
      </w:pPr>
      <w:r w:rsidRPr="00867DFF">
        <w:rPr>
          <w:rFonts w:ascii="Consolas" w:hAnsi="Consolas" w:cs="Consolas"/>
          <w:sz w:val="19"/>
          <w:szCs w:val="19"/>
        </w:rPr>
        <w:t>}</w:t>
      </w:r>
    </w:p>
    <w:p w14:paraId="124EC0B9" w14:textId="36D2C477" w:rsidR="001A5A26" w:rsidRPr="00A1164B" w:rsidRDefault="001A5A26" w:rsidP="00F46C70">
      <w:pPr>
        <w:pStyle w:val="a4"/>
        <w:jc w:val="both"/>
      </w:pPr>
      <w:r w:rsidRPr="00A1164B">
        <w:br w:type="page"/>
      </w:r>
    </w:p>
    <w:p w14:paraId="7F12B259" w14:textId="10A8B877" w:rsidR="007E3709" w:rsidRDefault="0007786E" w:rsidP="005005C1">
      <w:r>
        <w:lastRenderedPageBreak/>
        <w:t>Рекурсивный алгоритм вычисления преобразования Фурье (как прямого, так и обратного</w:t>
      </w:r>
      <w:r w:rsidR="00E95762">
        <w:t>)</w:t>
      </w:r>
      <w:r>
        <w:t xml:space="preserve"> выполняется с помощью </w:t>
      </w:r>
      <w:r w:rsidR="00375215">
        <w:t>частного метода</w:t>
      </w:r>
      <w:r w:rsidR="00375215" w:rsidRPr="00375215">
        <w:t xml:space="preserve"> </w:t>
      </w:r>
      <w:r w:rsidR="00375215" w:rsidRPr="00375215">
        <w:rPr>
          <w:rFonts w:ascii="Consolas" w:hAnsi="Consolas"/>
          <w:sz w:val="24"/>
          <w:szCs w:val="24"/>
          <w:lang w:val="en-US"/>
        </w:rPr>
        <w:t>fft</w:t>
      </w:r>
      <w:r w:rsidR="00375215" w:rsidRPr="00375215">
        <w:t xml:space="preserve">, </w:t>
      </w:r>
      <w:r w:rsidR="00EB2D88">
        <w:t>реализация</w:t>
      </w:r>
      <w:r w:rsidR="00375215">
        <w:t xml:space="preserve"> которо</w:t>
      </w:r>
      <w:r w:rsidR="00496E9B">
        <w:t>го</w:t>
      </w:r>
      <w:r w:rsidR="00375215">
        <w:t xml:space="preserve"> представлен</w:t>
      </w:r>
      <w:r w:rsidR="00EB2D88">
        <w:t xml:space="preserve">а в листинге </w:t>
      </w:r>
      <w:r w:rsidR="00847498">
        <w:fldChar w:fldCharType="begin"/>
      </w:r>
      <w:r w:rsidR="00847498">
        <w:instrText xml:space="preserve"> REF _Ref56331614 </w:instrText>
      </w:r>
      <w:r w:rsidR="00E50CF0">
        <w:instrText>\h \# 0</w:instrText>
      </w:r>
      <w:r w:rsidR="00847498">
        <w:instrText xml:space="preserve"> </w:instrText>
      </w:r>
      <w:r w:rsidR="00847498">
        <w:fldChar w:fldCharType="separate"/>
      </w:r>
      <w:r w:rsidR="00BC70D5">
        <w:t>4</w:t>
      </w:r>
      <w:r w:rsidR="00847498">
        <w:fldChar w:fldCharType="end"/>
      </w:r>
      <w:r w:rsidR="00375215">
        <w:t>.</w:t>
      </w:r>
    </w:p>
    <w:p w14:paraId="1CB4B3C7" w14:textId="4FAF0497" w:rsidR="00EB2D88" w:rsidRPr="00E50CF0" w:rsidRDefault="00847498" w:rsidP="00847498">
      <w:pPr>
        <w:pStyle w:val="a4"/>
        <w:jc w:val="left"/>
        <w:rPr>
          <w:lang w:val="en-US"/>
        </w:rPr>
      </w:pPr>
      <w:bookmarkStart w:id="3" w:name="_Ref56331614"/>
      <w:r>
        <w:t>Листинг</w:t>
      </w:r>
      <w:r w:rsidRPr="00E50CF0">
        <w:rPr>
          <w:lang w:val="en-US"/>
        </w:rPr>
        <w:t xml:space="preserve"> </w:t>
      </w:r>
      <w:r>
        <w:fldChar w:fldCharType="begin"/>
      </w:r>
      <w:r w:rsidRPr="00E50CF0">
        <w:rPr>
          <w:lang w:val="en-US"/>
        </w:rPr>
        <w:instrText xml:space="preserve"> SEQ </w:instrText>
      </w:r>
      <w:r>
        <w:instrText>Листинг</w:instrText>
      </w:r>
      <w:r w:rsidRPr="00E50CF0">
        <w:rPr>
          <w:lang w:val="en-US"/>
        </w:rPr>
        <w:instrText xml:space="preserve"> \* ARABIC </w:instrText>
      </w:r>
      <w:r>
        <w:fldChar w:fldCharType="separate"/>
      </w:r>
      <w:r w:rsidR="00BC70D5">
        <w:rPr>
          <w:noProof/>
          <w:lang w:val="en-US"/>
        </w:rPr>
        <w:t>4</w:t>
      </w:r>
      <w:r>
        <w:fldChar w:fldCharType="end"/>
      </w:r>
      <w:bookmarkEnd w:id="3"/>
      <w:r w:rsidRPr="00E50CF0">
        <w:rPr>
          <w:lang w:val="en-US"/>
        </w:rPr>
        <w:t xml:space="preserve"> — </w:t>
      </w:r>
      <w:r>
        <w:t>Реализация</w:t>
      </w:r>
      <w:r w:rsidRPr="00E50CF0">
        <w:rPr>
          <w:lang w:val="en-US"/>
        </w:rPr>
        <w:t xml:space="preserve"> </w:t>
      </w:r>
      <w:r>
        <w:t>метода</w:t>
      </w:r>
      <w:r w:rsidRPr="00E50CF0">
        <w:rPr>
          <w:lang w:val="en-US"/>
        </w:rPr>
        <w:t xml:space="preserve"> </w:t>
      </w:r>
      <w:r w:rsidRPr="004D20FE">
        <w:rPr>
          <w:rFonts w:ascii="Consolas" w:hAnsi="Consolas"/>
          <w:sz w:val="20"/>
          <w:szCs w:val="20"/>
          <w:lang w:val="en-US"/>
        </w:rPr>
        <w:t>fft</w:t>
      </w:r>
    </w:p>
    <w:p w14:paraId="61CED7C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>void FastFurierTransformer::fft(Vec2f *ptr, const int32_t size, const bool isInverse)</w:t>
      </w:r>
    </w:p>
    <w:p w14:paraId="5739E34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>{</w:t>
      </w:r>
    </w:p>
    <w:p w14:paraId="62D04A9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== 1) return;</w:t>
      </w:r>
    </w:p>
    <w:p w14:paraId="6BCB81F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945B02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% 2 == 0)</w:t>
      </w:r>
    </w:p>
    <w:p w14:paraId="0183B6B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50454C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2;</w:t>
      </w:r>
    </w:p>
    <w:p w14:paraId="0235442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vec = Mat2f(1, size, Vec2f(0, 0));</w:t>
      </w:r>
    </w:p>
    <w:p w14:paraId="5083E2F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vec.ptr&lt;Vec2f&gt;(0);</w:t>
      </w:r>
    </w:p>
    <w:p w14:paraId="42A7F796" w14:textId="4DD0419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step;</w:t>
      </w:r>
    </w:p>
    <w:p w14:paraId="40D2078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i = 0; i &lt; step; i++)</w:t>
      </w:r>
    </w:p>
    <w:p w14:paraId="54780F0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CE452F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i] = ptr[2 * i];</w:t>
      </w:r>
    </w:p>
    <w:p w14:paraId="7E505B2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i] = ptr[2 * i + 1];</w:t>
      </w:r>
    </w:p>
    <w:p w14:paraId="6BC687B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3A51648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F89676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0, step, isInverse);</w:t>
      </w:r>
    </w:p>
    <w:p w14:paraId="3551B42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1, step, isInverse);</w:t>
      </w:r>
    </w:p>
    <w:p w14:paraId="1A78800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D35F5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isInverse ? 1 : -1);</w:t>
      </w:r>
    </w:p>
    <w:p w14:paraId="16FC355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i = 0; i &lt; step; i++)</w:t>
      </w:r>
    </w:p>
    <w:p w14:paraId="649703B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075D39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2(ptr, ptr0, ptr1, ang, i, 0, step);</w:t>
      </w:r>
    </w:p>
    <w:p w14:paraId="1343922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2(ptr, ptr0, ptr1, ang, i, 1, step);</w:t>
      </w:r>
    </w:p>
    <w:p w14:paraId="36134985" w14:textId="72FCDB1E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1CF8346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790033E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17D3295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AE69A8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% 3 == 0)</w:t>
      </w:r>
    </w:p>
    <w:p w14:paraId="1BC3A47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B88EDC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3;</w:t>
      </w:r>
    </w:p>
    <w:p w14:paraId="0F17AE6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vec = Mat2f(1, size, Vec2f(0, 0));</w:t>
      </w:r>
    </w:p>
    <w:p w14:paraId="1A89C86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vec.ptr&lt;Vec2f&gt;(0);</w:t>
      </w:r>
    </w:p>
    <w:p w14:paraId="32DB143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step;</w:t>
      </w:r>
    </w:p>
    <w:p w14:paraId="1A56D924" w14:textId="4971111A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2 = ptr1 + step;</w:t>
      </w:r>
    </w:p>
    <w:p w14:paraId="10D5053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i = 0; i &lt; step; i++)</w:t>
      </w:r>
    </w:p>
    <w:p w14:paraId="5736896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2419CD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i] = ptr[3 * i];</w:t>
      </w:r>
    </w:p>
    <w:p w14:paraId="0A29CF7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i] = ptr[3 * i + 1];</w:t>
      </w:r>
    </w:p>
    <w:p w14:paraId="01083A3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2[i] = ptr[3 * i + 2];</w:t>
      </w:r>
    </w:p>
    <w:p w14:paraId="33AEBFE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5204CBE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D0FFB4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0, step, isInverse);</w:t>
      </w:r>
    </w:p>
    <w:p w14:paraId="0926DEF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1, step, isInverse);</w:t>
      </w:r>
    </w:p>
    <w:p w14:paraId="3344178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2, step, isInverse);</w:t>
      </w:r>
    </w:p>
    <w:p w14:paraId="5647443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7102E2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isInverse ? 1 : -1);</w:t>
      </w:r>
    </w:p>
    <w:p w14:paraId="12C8191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i = 0; i &lt; step; i++)</w:t>
      </w:r>
    </w:p>
    <w:p w14:paraId="217654C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53A01C1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ptr, ptr0, ptr1, ptr2, ang, i, 0, step);</w:t>
      </w:r>
    </w:p>
    <w:p w14:paraId="406222C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ptr, ptr0, ptr1, ptr2, ang, i, 1, step);</w:t>
      </w:r>
    </w:p>
    <w:p w14:paraId="0FDCFB4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ptr, ptr0, ptr1, ptr2, ang, i, 2, step);</w:t>
      </w:r>
    </w:p>
    <w:p w14:paraId="3F617D6C" w14:textId="696EFAEB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867DFF">
        <w:rPr>
          <w:rFonts w:ascii="Consolas" w:hAnsi="Consolas" w:cs="Consolas"/>
          <w:sz w:val="19"/>
          <w:szCs w:val="19"/>
          <w:lang w:val="en-US"/>
        </w:rPr>
        <w:t>}</w:t>
      </w:r>
    </w:p>
    <w:p w14:paraId="1A157CDE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456401F4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28ABB50D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E4D6B2B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lastRenderedPageBreak/>
        <w:t xml:space="preserve">    if (size % 5 == 0)</w:t>
      </w:r>
    </w:p>
    <w:p w14:paraId="5B153A5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375215">
        <w:rPr>
          <w:rFonts w:ascii="Consolas" w:hAnsi="Consolas" w:cs="Consolas"/>
          <w:sz w:val="19"/>
          <w:szCs w:val="19"/>
          <w:lang w:val="en-US"/>
        </w:rPr>
        <w:t>{</w:t>
      </w:r>
    </w:p>
    <w:p w14:paraId="586C271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5;</w:t>
      </w:r>
    </w:p>
    <w:p w14:paraId="4825B25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vec = Mat2f(1, size, Vec2f(0, 0));</w:t>
      </w:r>
    </w:p>
    <w:p w14:paraId="6937AAE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vec.ptr&lt;Vec2f&gt;(0);</w:t>
      </w:r>
    </w:p>
    <w:p w14:paraId="17A3CD4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step;</w:t>
      </w:r>
    </w:p>
    <w:p w14:paraId="0206546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2 = ptr1 + step;</w:t>
      </w:r>
    </w:p>
    <w:p w14:paraId="47E12E8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3 = ptr2 + step;</w:t>
      </w:r>
    </w:p>
    <w:p w14:paraId="4C226CC7" w14:textId="524A9D0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4 = ptr3 + step;</w:t>
      </w:r>
    </w:p>
    <w:p w14:paraId="5FB3ED6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i = 0; i &lt; step; i++)</w:t>
      </w:r>
    </w:p>
    <w:p w14:paraId="14A668F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4F15DDE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i] = ptr[5 * i];</w:t>
      </w:r>
    </w:p>
    <w:p w14:paraId="14EF427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i] = ptr[5 * i + 1];</w:t>
      </w:r>
    </w:p>
    <w:p w14:paraId="39D5644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2[i] = ptr[5 * i + 2];</w:t>
      </w:r>
    </w:p>
    <w:p w14:paraId="4A751FE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3[i] = ptr[5 * i + 3];</w:t>
      </w:r>
    </w:p>
    <w:p w14:paraId="0A56DE6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4[i] = ptr[5 * i + 4];</w:t>
      </w:r>
    </w:p>
    <w:p w14:paraId="419DFED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654547A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DDAC68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0, step, isInverse);</w:t>
      </w:r>
    </w:p>
    <w:p w14:paraId="3D001D3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1, step, isInverse);</w:t>
      </w:r>
    </w:p>
    <w:p w14:paraId="486D827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2, step, isInverse);</w:t>
      </w:r>
    </w:p>
    <w:p w14:paraId="2C333E5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3, step, isInverse);</w:t>
      </w:r>
    </w:p>
    <w:p w14:paraId="44EB560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4, step, isInverse);</w:t>
      </w:r>
    </w:p>
    <w:p w14:paraId="13508D9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4545FB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isInverse ? 1 : -1);</w:t>
      </w:r>
    </w:p>
    <w:p w14:paraId="03E8365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i = 0; i &lt; step; i++)</w:t>
      </w:r>
    </w:p>
    <w:p w14:paraId="7E785E3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AC29AC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0, step);</w:t>
      </w:r>
    </w:p>
    <w:p w14:paraId="46B88C7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1, step);</w:t>
      </w:r>
    </w:p>
    <w:p w14:paraId="30F0EE8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2, step);</w:t>
      </w:r>
    </w:p>
    <w:p w14:paraId="25FC316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3, step);</w:t>
      </w:r>
    </w:p>
    <w:p w14:paraId="56FEF26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4, step);</w:t>
      </w:r>
    </w:p>
    <w:p w14:paraId="493DA490" w14:textId="619CEE4C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867DFF">
        <w:rPr>
          <w:rFonts w:ascii="Consolas" w:hAnsi="Consolas" w:cs="Consolas"/>
          <w:sz w:val="19"/>
          <w:szCs w:val="19"/>
        </w:rPr>
        <w:t>}</w:t>
      </w:r>
    </w:p>
    <w:p w14:paraId="5CDEF51D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867DFF">
        <w:rPr>
          <w:rFonts w:ascii="Consolas" w:hAnsi="Consolas" w:cs="Consolas"/>
          <w:sz w:val="19"/>
          <w:szCs w:val="19"/>
        </w:rPr>
        <w:t xml:space="preserve">        </w:t>
      </w:r>
      <w:r w:rsidRPr="00A373EF">
        <w:rPr>
          <w:rFonts w:ascii="Consolas" w:hAnsi="Consolas" w:cs="Consolas"/>
          <w:sz w:val="19"/>
          <w:szCs w:val="19"/>
          <w:lang w:val="en-US"/>
        </w:rPr>
        <w:t>return</w:t>
      </w:r>
      <w:r w:rsidRPr="00867DFF">
        <w:rPr>
          <w:rFonts w:ascii="Consolas" w:hAnsi="Consolas" w:cs="Consolas"/>
          <w:sz w:val="19"/>
          <w:szCs w:val="19"/>
        </w:rPr>
        <w:t>;</w:t>
      </w:r>
    </w:p>
    <w:p w14:paraId="706E3A57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867DFF">
        <w:rPr>
          <w:rFonts w:ascii="Consolas" w:hAnsi="Consolas" w:cs="Consolas"/>
          <w:sz w:val="19"/>
          <w:szCs w:val="19"/>
        </w:rPr>
        <w:t xml:space="preserve">    }</w:t>
      </w:r>
    </w:p>
    <w:p w14:paraId="68565A38" w14:textId="5C6ECD26" w:rsidR="00375215" w:rsidRPr="00867DFF" w:rsidRDefault="00375215" w:rsidP="00375215">
      <w:pPr>
        <w:ind w:firstLine="0"/>
        <w:rPr>
          <w:rFonts w:ascii="Consolas" w:hAnsi="Consolas" w:cs="Consolas"/>
          <w:sz w:val="19"/>
          <w:szCs w:val="19"/>
        </w:rPr>
      </w:pPr>
      <w:r w:rsidRPr="00867DFF">
        <w:rPr>
          <w:rFonts w:ascii="Consolas" w:hAnsi="Consolas" w:cs="Consolas"/>
          <w:sz w:val="19"/>
          <w:szCs w:val="19"/>
        </w:rPr>
        <w:t>}</w:t>
      </w:r>
    </w:p>
    <w:p w14:paraId="3A969FBC" w14:textId="4FBC859E" w:rsidR="006D3B11" w:rsidRDefault="006D3B11" w:rsidP="006D3B11">
      <w:r>
        <w:t>Вычисление двух-, трёх- и пятиточечн</w:t>
      </w:r>
      <w:r w:rsidR="006455C7">
        <w:t>ой</w:t>
      </w:r>
      <w:r>
        <w:t xml:space="preserve"> схем преобразований Фурье, а также </w:t>
      </w:r>
      <w:r w:rsidR="00D7035A">
        <w:t xml:space="preserve">комплексная арифметика реализована с помощью макроопределений, </w:t>
      </w:r>
      <w:r w:rsidR="00E95BC8">
        <w:t>реализация</w:t>
      </w:r>
      <w:r w:rsidR="00D7035A">
        <w:t xml:space="preserve"> которых представлен</w:t>
      </w:r>
      <w:r w:rsidR="00E95BC8">
        <w:t>а</w:t>
      </w:r>
      <w:r w:rsidR="00D7035A">
        <w:t xml:space="preserve"> </w:t>
      </w:r>
      <w:r w:rsidR="00E95BC8">
        <w:t xml:space="preserve">в листинге </w:t>
      </w:r>
      <w:r w:rsidR="004D7749">
        <w:fldChar w:fldCharType="begin"/>
      </w:r>
      <w:r w:rsidR="004D7749">
        <w:instrText xml:space="preserve"> REF _Ref56331830 </w:instrText>
      </w:r>
      <w:r w:rsidR="00E50CF0">
        <w:instrText>\h \# 0</w:instrText>
      </w:r>
      <w:r w:rsidR="004D7749">
        <w:instrText xml:space="preserve"> </w:instrText>
      </w:r>
      <w:r w:rsidR="004D7749">
        <w:fldChar w:fldCharType="separate"/>
      </w:r>
      <w:r w:rsidR="00BC70D5">
        <w:t>5</w:t>
      </w:r>
      <w:r w:rsidR="004D7749">
        <w:fldChar w:fldCharType="end"/>
      </w:r>
      <w:r w:rsidR="00E95BC8">
        <w:t>.</w:t>
      </w:r>
    </w:p>
    <w:p w14:paraId="78D34109" w14:textId="6160C625" w:rsidR="00E95BC8" w:rsidRDefault="00E95BC8" w:rsidP="00E95BC8">
      <w:pPr>
        <w:pStyle w:val="a4"/>
        <w:jc w:val="left"/>
      </w:pPr>
      <w:bookmarkStart w:id="4" w:name="_Ref56331830"/>
      <w:r>
        <w:t xml:space="preserve">Листинг </w:t>
      </w:r>
      <w:fldSimple w:instr=" SEQ Листинг \* ARABIC ">
        <w:r w:rsidR="00BC70D5">
          <w:rPr>
            <w:noProof/>
          </w:rPr>
          <w:t>5</w:t>
        </w:r>
      </w:fldSimple>
      <w:bookmarkEnd w:id="4"/>
      <w:r>
        <w:t xml:space="preserve"> —</w:t>
      </w:r>
      <w:r w:rsidR="004F2E5F" w:rsidRPr="004F2E5F">
        <w:t xml:space="preserve"> </w:t>
      </w:r>
      <w:r w:rsidR="004F2E5F">
        <w:t xml:space="preserve">Реализация </w:t>
      </w:r>
      <w:r w:rsidR="004D7749">
        <w:t>макроопределений</w:t>
      </w:r>
      <w:r w:rsidR="004F2E5F">
        <w:t xml:space="preserve"> для схем преобразований Фурье и комплексной арифметики</w:t>
      </w:r>
    </w:p>
    <w:p w14:paraId="4C9A8FBB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MUL(complex1, complex2) \</w:t>
      </w:r>
    </w:p>
    <w:p w14:paraId="735AE7B0" w14:textId="2CE6A12F" w:rsidR="00EC2AB5" w:rsidRPr="00EC2AB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(COMPLEX(complex1, RE) * COMPLEX(complex2, RE) </w:t>
      </w:r>
      <w:r w:rsidR="00EC2AB5">
        <w:rPr>
          <w:rFonts w:ascii="Consolas" w:hAnsi="Consolas" w:cs="Consolas"/>
          <w:sz w:val="19"/>
          <w:szCs w:val="19"/>
          <w:lang w:val="en-US"/>
        </w:rPr>
        <w:t>–</w:t>
      </w:r>
      <w:r w:rsidRPr="00DB2E85">
        <w:rPr>
          <w:rFonts w:ascii="Consolas" w:hAnsi="Consolas" w:cs="Consolas"/>
          <w:sz w:val="19"/>
          <w:szCs w:val="19"/>
          <w:lang w:val="en-US"/>
        </w:rPr>
        <w:t xml:space="preserve"> </w:t>
      </w:r>
      <w:r w:rsidR="00EC2AB5" w:rsidRPr="00EC2AB5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6088CCB4" w14:textId="26C2496A" w:rsidR="00DB2E8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C2AB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(complex1, IM) * COMPLEX(complex2, IM)) : \</w:t>
      </w:r>
    </w:p>
    <w:p w14:paraId="448CBD7C" w14:textId="068729F9" w:rsidR="00EC2AB5" w:rsidRPr="00EC2AB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(COMPLEX(complex1, RE) * COMPLEX(complex2, IM) + </w:t>
      </w:r>
      <w:r w:rsidR="00EC2AB5" w:rsidRPr="00EC2AB5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7B21F213" w14:textId="0A61ED5B" w:rsidR="00DB2E85" w:rsidRPr="00EC2AB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C2AB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(complex1, IM) * COMPLEX(complex2, RE))</w:t>
      </w:r>
    </w:p>
    <w:p w14:paraId="6050B73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390A90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EXP(angle) cosf(angle) : sinf(angle)</w:t>
      </w:r>
    </w:p>
    <w:p w14:paraId="2FB1E77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70952E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VEC(ptr, index) ptr[index][RE] : ptr[index][IM]</w:t>
      </w:r>
    </w:p>
    <w:p w14:paraId="1BBDB11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73EDAE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(complex, complexPart) (complexPart == RE ? complex)</w:t>
      </w:r>
    </w:p>
    <w:p w14:paraId="215FAD53" w14:textId="350BE2A1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401FA2E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E891CD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2_Re[2][2] =</w:t>
      </w:r>
    </w:p>
    <w:p w14:paraId="1D24868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1D4AA14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 1.0},</w:t>
      </w:r>
    </w:p>
    <w:p w14:paraId="5319A9E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1.0}</w:t>
      </w:r>
    </w:p>
    <w:p w14:paraId="1A9915CF" w14:textId="7AE77952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34D1DE8D" w14:textId="77777777" w:rsidR="004F2E5F" w:rsidRPr="00DB2E85" w:rsidRDefault="004F2E5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DE673D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lastRenderedPageBreak/>
        <w:t>static const float k2_Im[2][2] =</w:t>
      </w:r>
    </w:p>
    <w:p w14:paraId="0CF6466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5EF70A9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},</w:t>
      </w:r>
    </w:p>
    <w:p w14:paraId="465F5A9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}</w:t>
      </w:r>
    </w:p>
    <w:p w14:paraId="5324259B" w14:textId="5C4BEA79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676F177F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CC38CB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3_Re[3][3] =</w:t>
      </w:r>
    </w:p>
    <w:p w14:paraId="64FA276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6BC6ECA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 1.0,  1.0},</w:t>
      </w:r>
    </w:p>
    <w:p w14:paraId="497229D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0.5, -0.5},</w:t>
      </w:r>
    </w:p>
    <w:p w14:paraId="3BBB4511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0.5, -0.5}</w:t>
      </w:r>
    </w:p>
    <w:p w14:paraId="1A55669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594E227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3_Im[3][3] =</w:t>
      </w:r>
    </w:p>
    <w:p w14:paraId="258C5C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14D7124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 0.0         ,  0.0         },</w:t>
      </w:r>
    </w:p>
    <w:p w14:paraId="19E4D72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 sqrtf(3) / 2, -sqrtf(3) / 2},</w:t>
      </w:r>
    </w:p>
    <w:p w14:paraId="7B1ED73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-sqrtf(3) / 2,  sqrtf(3) / 2}</w:t>
      </w:r>
    </w:p>
    <w:p w14:paraId="693285CF" w14:textId="2BE5406D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14E54E8C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2443EB9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5_Re[5][5] =</w:t>
      </w:r>
    </w:p>
    <w:p w14:paraId="1F2727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3C34B94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1.0               , 1.0               , 1.0               , 1.0               },</w:t>
      </w:r>
    </w:p>
    <w:p w14:paraId="4DB5638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cosf(2 * M_PI / 5), cosf(4 * M_PI / 5), cosf(6 * M_PI / 5), cosf(8 * M_PI / 5)},</w:t>
      </w:r>
    </w:p>
    <w:p w14:paraId="42B8712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cosf(4 * M_PI / 5), cosf(8 * M_PI / 5), cosf(2 * M_PI / 5), cosf(6 * M_PI / 5)},</w:t>
      </w:r>
    </w:p>
    <w:p w14:paraId="38DAFFE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cosf(6 * M_PI / 5), cosf(2 * M_PI / 5), cosf(8 * M_PI / 5), cosf(4 * M_PI / 5)},</w:t>
      </w:r>
    </w:p>
    <w:p w14:paraId="4498F77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cosf(8 * M_PI / 5), cosf(6 * M_PI / 5), cosf(4 * M_PI / 5), cosf(2 * M_PI / 5)}</w:t>
      </w:r>
    </w:p>
    <w:p w14:paraId="3B5B992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440F5B1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5_Im[5][5] =</w:t>
      </w:r>
    </w:p>
    <w:p w14:paraId="1C2646BE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0374A22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               , 0.0               , 0.0               , 0.0               },</w:t>
      </w:r>
    </w:p>
    <w:p w14:paraId="2C7D24FB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sinf(2 * M_PI / 5), sinf(4 * M_PI / 5), sinf(6 * M_PI / 5), sinf(8 * M_PI / 5)},</w:t>
      </w:r>
    </w:p>
    <w:p w14:paraId="58008C3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sinf(4 * M_PI / 5), sinf(8 * M_PI / 5), sinf(2 * M_PI / 5), sinf(6 * M_PI / 5)},</w:t>
      </w:r>
    </w:p>
    <w:p w14:paraId="281034C9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sinf(6 * M_PI / 5), sinf(2 * M_PI / 5), sinf(8 * M_PI / 5), sinf(4 * M_PI / 5)},</w:t>
      </w:r>
    </w:p>
    <w:p w14:paraId="10C5C0D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sinf(8 * M_PI / 5), sinf(6 * M_PI / 5), sinf(4 * M_PI / 5), sinf(2 * M_PI / 5)}</w:t>
      </w:r>
    </w:p>
    <w:p w14:paraId="0D83A5F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466D401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83F7E4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2(i, j, ang) k2_Re[i][j] : (ang &gt; 0 ? 1 : -1) * k2_Im[i][j]</w:t>
      </w:r>
    </w:p>
    <w:p w14:paraId="66DD3DA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3(i, j, ang) k3_Re[i][j] : (ang &gt; 0 ? 1 : -1) * k3_Im[i][j]</w:t>
      </w:r>
    </w:p>
    <w:p w14:paraId="50939F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5(i, j, ang) k5_Re[i][j] : (ang &gt; 0 ? 1 : -1) * k5_Im[i][j]</w:t>
      </w:r>
    </w:p>
    <w:p w14:paraId="4A6C8E3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198926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_RE(ptr, ptr0, ptr1, ang, i, j, step) ptr[i + j * step][RE] = \</w:t>
      </w:r>
    </w:p>
    <w:p w14:paraId="151C6E78" w14:textId="0C3FEAC4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2(0, j, ang),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1535124C" w14:textId="2CA13D32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RE) + \</w:t>
      </w:r>
    </w:p>
    <w:p w14:paraId="1C3FE68F" w14:textId="5BF42A17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2(1, j, ang), 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>\</w:t>
      </w:r>
    </w:p>
    <w:p w14:paraId="300BACC6" w14:textId="7C1DAE0E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RE)</w:t>
      </w:r>
    </w:p>
    <w:p w14:paraId="4AF0067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535CC1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_IM(ptr, ptr0, ptr1, ang, i, j, step) ptr[i + j * step][IM] = \</w:t>
      </w:r>
    </w:p>
    <w:p w14:paraId="2A7FBD7D" w14:textId="13EED785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2(0, j, ang), 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>\</w:t>
      </w:r>
    </w:p>
    <w:p w14:paraId="2BE370AA" w14:textId="2067BFF5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IM) + \</w:t>
      </w:r>
    </w:p>
    <w:p w14:paraId="4FEE0A85" w14:textId="7F21B548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2(1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4F65E939" w14:textId="731EC969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IM)</w:t>
      </w:r>
    </w:p>
    <w:p w14:paraId="13B103C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8EABB7E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(ptr, ptr0, ptr1, ang, i, j, step) \</w:t>
      </w:r>
    </w:p>
    <w:p w14:paraId="30278E3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2_RE(ptr, ptr0, ptr1, ang, i, j, step); \</w:t>
      </w:r>
    </w:p>
    <w:p w14:paraId="7887ABB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2_IM(ptr, ptr0, ptr1, ang, i, j, step)</w:t>
      </w:r>
    </w:p>
    <w:p w14:paraId="07D3A69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DAA7BF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3_RE(ptr, ptr0, ptr1, ptr2, ang, i, j, step) ptr[i + j * step][RE] = \</w:t>
      </w:r>
    </w:p>
    <w:p w14:paraId="3738382C" w14:textId="517D2BE4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0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7062AAC3" w14:textId="6B9F1889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RE) + \</w:t>
      </w:r>
    </w:p>
    <w:p w14:paraId="6F79A18C" w14:textId="5B5E2A20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1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143DFA98" w14:textId="38EF9CC6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RE) + \</w:t>
      </w:r>
    </w:p>
    <w:p w14:paraId="26DD27C4" w14:textId="60740055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2, j, ang),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28C36785" w14:textId="5958909E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2, i), COMPLEX_EXP(ang * i * 2))), RE)</w:t>
      </w:r>
    </w:p>
    <w:p w14:paraId="6B672C09" w14:textId="5D3DB1C4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2D993D5" w14:textId="77777777" w:rsidR="00442FA0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011437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lastRenderedPageBreak/>
        <w:t>#define DFT3_IM(ptr, ptr0, ptr1, ptr2, ang, i, j, step) ptr[i + j * step][IM] = \</w:t>
      </w:r>
    </w:p>
    <w:p w14:paraId="769DEC9E" w14:textId="5E435D2F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0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6156F3BE" w14:textId="0238C00D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IM) + \</w:t>
      </w:r>
    </w:p>
    <w:p w14:paraId="0B3588FD" w14:textId="1877EB10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1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5FD19810" w14:textId="45AA71F3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IM) + \</w:t>
      </w:r>
    </w:p>
    <w:p w14:paraId="44CA7432" w14:textId="2274A61C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2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06C38811" w14:textId="7E8DC50B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2, i), COMPLEX_EXP(ang * i * 2))), IM)</w:t>
      </w:r>
    </w:p>
    <w:p w14:paraId="1647970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379600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3(ptr, ptr0, ptr1, ptr2, ang, i, j, step) \</w:t>
      </w:r>
    </w:p>
    <w:p w14:paraId="7266A644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3_RE(ptr, ptr0, ptr1, ptr2, ang, i, j, step); \</w:t>
      </w:r>
    </w:p>
    <w:p w14:paraId="67056CD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3_IM(ptr, ptr0, ptr1, ptr2, ang, i, j, step)</w:t>
      </w:r>
    </w:p>
    <w:p w14:paraId="562D9B4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EAA891F" w14:textId="36E2467A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_RE(ptr, ptr0, ptr1, ptr2, ptr3, ptr4, ang, i, j, step) ptr[i + j * step][RE] =\</w:t>
      </w:r>
    </w:p>
    <w:p w14:paraId="4D352DC0" w14:textId="708515D9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0, j, ang),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5F5B490B" w14:textId="0FFE5CFB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RE) + \</w:t>
      </w:r>
    </w:p>
    <w:p w14:paraId="001D5B67" w14:textId="20081D07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1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4C0E2295" w14:textId="533E81D8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RE) + \</w:t>
      </w:r>
    </w:p>
    <w:p w14:paraId="432E35A4" w14:textId="32A5ABD0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2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55518412" w14:textId="69BA7EF7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2, i), COMPLEX_EXP(ang * i * 2))), RE) + \</w:t>
      </w:r>
    </w:p>
    <w:p w14:paraId="29D4447B" w14:textId="1053A338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3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33448D7E" w14:textId="3384FFBC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3, i), COMPLEX_EXP(ang * i * 3))), RE) + \</w:t>
      </w:r>
    </w:p>
    <w:p w14:paraId="43C582FE" w14:textId="32E947F7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4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67F4E447" w14:textId="5929C7F8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4, i), COMPLEX_EXP(ang * i * 4))), RE)</w:t>
      </w:r>
    </w:p>
    <w:p w14:paraId="38E658E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7ED58FA" w14:textId="3A7AA486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_IM(ptr, ptr0, ptr1, ptr2, ptr3, ptr4, ang, i, j, step) ptr[i + j * step][IM] =\</w:t>
      </w:r>
    </w:p>
    <w:p w14:paraId="6481AB80" w14:textId="1C09CB18" w:rsidR="006177B0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0, j, ang),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677B5E76" w14:textId="21A4720B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IM) + \</w:t>
      </w:r>
    </w:p>
    <w:p w14:paraId="1063FCFE" w14:textId="04337CE4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1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02E3C796" w14:textId="150F3A12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IM) + \</w:t>
      </w:r>
    </w:p>
    <w:p w14:paraId="40B59EE8" w14:textId="49D8527F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2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776C7C7D" w14:textId="452C26C6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2, i), COMPLEX_EXP(ang * i * 2))), IM) + \</w:t>
      </w:r>
    </w:p>
    <w:p w14:paraId="0CD4BB69" w14:textId="0EC070B2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3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17F0ADB1" w14:textId="1C65F6F9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3, i), COMPLEX_EXP(ang * i * 3))), IM) + \</w:t>
      </w:r>
    </w:p>
    <w:p w14:paraId="0BAF60FE" w14:textId="148764F8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4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07442776" w14:textId="1E2BE1F0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4, i), COMPLEX_EXP(ang * i * 4))), IM)</w:t>
      </w:r>
    </w:p>
    <w:p w14:paraId="5CAA8A4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5875FF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(ptr, ptr0, ptr1, ptr2, ptr3, ptr4, ang, i, j, step) \</w:t>
      </w:r>
    </w:p>
    <w:p w14:paraId="05788974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5_RE(ptr, ptr0, ptr1, ptr2, ptr3, ptr4, ang, i, j, step); \</w:t>
      </w:r>
    </w:p>
    <w:p w14:paraId="755CECFA" w14:textId="29393B16" w:rsidR="00DB2E85" w:rsidRDefault="00DB2E85" w:rsidP="00DB2E85">
      <w:pPr>
        <w:ind w:firstLine="0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5_IM(ptr, ptr0, ptr1, ptr2, ptr3, ptr4, ang, i, j, step)</w:t>
      </w:r>
    </w:p>
    <w:p w14:paraId="2283F9B3" w14:textId="77777777" w:rsidR="00A373EF" w:rsidRPr="00E50CF0" w:rsidRDefault="00A373EF">
      <w:pPr>
        <w:rPr>
          <w:iCs/>
          <w:color w:val="000000" w:themeColor="text1"/>
          <w:sz w:val="24"/>
          <w:szCs w:val="18"/>
          <w:lang w:val="en-US"/>
        </w:rPr>
      </w:pPr>
      <w:r w:rsidRPr="00E50CF0">
        <w:rPr>
          <w:lang w:val="en-US"/>
        </w:rPr>
        <w:br w:type="page"/>
      </w:r>
    </w:p>
    <w:p w14:paraId="7D4DB636" w14:textId="29FAAE87" w:rsidR="0087086E" w:rsidRDefault="0038311E" w:rsidP="007E3709">
      <w:pPr>
        <w:rPr>
          <w:color w:val="000000"/>
          <w:szCs w:val="28"/>
        </w:rPr>
      </w:pPr>
      <w:r>
        <w:lastRenderedPageBreak/>
        <w:t xml:space="preserve">Выполнение произведения и корреляции Фурье-образов изображений производится с помощью функции </w:t>
      </w:r>
      <w:r w:rsidR="00A373EF" w:rsidRPr="00A373EF">
        <w:rPr>
          <w:rFonts w:ascii="Consolas" w:hAnsi="Consolas" w:cs="Consolas"/>
          <w:color w:val="000000"/>
          <w:sz w:val="24"/>
          <w:szCs w:val="24"/>
          <w:lang w:val="en-US"/>
        </w:rPr>
        <w:t>multiplySpectrums</w:t>
      </w:r>
      <w:r w:rsidR="00A373EF">
        <w:rPr>
          <w:color w:val="000000"/>
          <w:szCs w:val="28"/>
        </w:rPr>
        <w:t xml:space="preserve">, </w:t>
      </w:r>
      <w:r w:rsidR="0068588D">
        <w:rPr>
          <w:color w:val="000000"/>
          <w:szCs w:val="28"/>
        </w:rPr>
        <w:t>реализация</w:t>
      </w:r>
      <w:r w:rsidR="00A373EF">
        <w:rPr>
          <w:color w:val="000000"/>
          <w:szCs w:val="28"/>
        </w:rPr>
        <w:t xml:space="preserve"> которой представлен</w:t>
      </w:r>
      <w:r w:rsidR="0068588D">
        <w:rPr>
          <w:color w:val="000000"/>
          <w:szCs w:val="28"/>
        </w:rPr>
        <w:t xml:space="preserve">а в листинге </w:t>
      </w:r>
      <w:r w:rsidR="0068588D">
        <w:rPr>
          <w:color w:val="000000"/>
          <w:szCs w:val="28"/>
        </w:rPr>
        <w:fldChar w:fldCharType="begin"/>
      </w:r>
      <w:r w:rsidR="0068588D">
        <w:rPr>
          <w:color w:val="000000"/>
          <w:szCs w:val="28"/>
        </w:rPr>
        <w:instrText xml:space="preserve"> REF _Ref56331890 </w:instrText>
      </w:r>
      <w:r w:rsidR="00E50CF0">
        <w:rPr>
          <w:color w:val="000000"/>
          <w:szCs w:val="28"/>
        </w:rPr>
        <w:instrText>\h \# 0</w:instrText>
      </w:r>
      <w:r w:rsidR="0068588D">
        <w:rPr>
          <w:color w:val="000000"/>
          <w:szCs w:val="28"/>
        </w:rPr>
        <w:instrText xml:space="preserve"> </w:instrText>
      </w:r>
      <w:r w:rsidR="0068588D">
        <w:rPr>
          <w:color w:val="000000"/>
          <w:szCs w:val="28"/>
        </w:rPr>
      </w:r>
      <w:r w:rsidR="0068588D">
        <w:rPr>
          <w:color w:val="000000"/>
          <w:szCs w:val="28"/>
        </w:rPr>
        <w:fldChar w:fldCharType="separate"/>
      </w:r>
      <w:r w:rsidR="00BC70D5">
        <w:rPr>
          <w:color w:val="000000"/>
          <w:szCs w:val="28"/>
        </w:rPr>
        <w:t>6</w:t>
      </w:r>
      <w:r w:rsidR="0068588D">
        <w:rPr>
          <w:color w:val="000000"/>
          <w:szCs w:val="28"/>
        </w:rPr>
        <w:fldChar w:fldCharType="end"/>
      </w:r>
      <w:r w:rsidR="0068588D">
        <w:rPr>
          <w:color w:val="000000"/>
          <w:szCs w:val="28"/>
        </w:rPr>
        <w:t>.</w:t>
      </w:r>
    </w:p>
    <w:p w14:paraId="0444B020" w14:textId="3F9FA9B9" w:rsidR="004D7749" w:rsidRPr="0068588D" w:rsidRDefault="004D7749" w:rsidP="004D7749">
      <w:pPr>
        <w:pStyle w:val="a4"/>
        <w:jc w:val="left"/>
        <w:rPr>
          <w:szCs w:val="28"/>
          <w:lang w:val="en-US"/>
        </w:rPr>
      </w:pPr>
      <w:bookmarkStart w:id="5" w:name="_Ref56331890"/>
      <w:r>
        <w:t>Листинг</w:t>
      </w:r>
      <w:r w:rsidRPr="0068588D">
        <w:rPr>
          <w:lang w:val="en-US"/>
        </w:rPr>
        <w:t xml:space="preserve"> </w:t>
      </w:r>
      <w:r>
        <w:fldChar w:fldCharType="begin"/>
      </w:r>
      <w:r w:rsidRPr="0068588D">
        <w:rPr>
          <w:lang w:val="en-US"/>
        </w:rPr>
        <w:instrText xml:space="preserve"> SEQ </w:instrText>
      </w:r>
      <w:r>
        <w:instrText>Листинг</w:instrText>
      </w:r>
      <w:r w:rsidRPr="0068588D">
        <w:rPr>
          <w:lang w:val="en-US"/>
        </w:rPr>
        <w:instrText xml:space="preserve"> \* ARABIC </w:instrText>
      </w:r>
      <w:r>
        <w:fldChar w:fldCharType="separate"/>
      </w:r>
      <w:r w:rsidR="00BC70D5">
        <w:rPr>
          <w:noProof/>
          <w:lang w:val="en-US"/>
        </w:rPr>
        <w:t>6</w:t>
      </w:r>
      <w:r>
        <w:fldChar w:fldCharType="end"/>
      </w:r>
      <w:bookmarkEnd w:id="5"/>
      <w:r w:rsidRPr="0068588D">
        <w:rPr>
          <w:lang w:val="en-US"/>
        </w:rPr>
        <w:t xml:space="preserve"> — </w:t>
      </w:r>
      <w:r w:rsidR="0068588D">
        <w:t>Реализация</w:t>
      </w:r>
      <w:r w:rsidR="0068588D" w:rsidRPr="00E50CF0">
        <w:rPr>
          <w:lang w:val="en-US"/>
        </w:rPr>
        <w:t xml:space="preserve"> </w:t>
      </w:r>
      <w:r w:rsidR="0068588D">
        <w:t>функции</w:t>
      </w:r>
      <w:r w:rsidR="0068588D" w:rsidRPr="00867DFF">
        <w:rPr>
          <w:lang w:val="en-US"/>
        </w:rPr>
        <w:t xml:space="preserve"> </w:t>
      </w:r>
      <w:r w:rsidR="0068588D" w:rsidRPr="00A373EF">
        <w:rPr>
          <w:rFonts w:ascii="Consolas" w:hAnsi="Consolas" w:cs="Consolas"/>
          <w:color w:val="000000"/>
          <w:sz w:val="20"/>
          <w:szCs w:val="20"/>
          <w:lang w:val="en-US"/>
        </w:rPr>
        <w:t>multiplySpectrums</w:t>
      </w:r>
    </w:p>
    <w:p w14:paraId="6276A9F5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>void multiplySpectrums(Mat2f&amp; first, Mat2f&amp; second, Mat2f&amp; result, bool isCorr)</w:t>
      </w:r>
    </w:p>
    <w:p w14:paraId="7D62F4DE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>{</w:t>
      </w:r>
    </w:p>
    <w:p w14:paraId="5858D2D2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auto cols = max(first.cols, second.cols);</w:t>
      </w:r>
    </w:p>
    <w:p w14:paraId="629CAAF6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auto rows = max(first.rows, second.rows);</w:t>
      </w:r>
    </w:p>
    <w:p w14:paraId="2F57960E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E246622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if (first.size != second.size)</w:t>
      </w:r>
    </w:p>
    <w:p w14:paraId="656F1864" w14:textId="77777777" w:rsidR="0038311E" w:rsidRPr="00867DFF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867DFF">
        <w:rPr>
          <w:rFonts w:ascii="Consolas" w:hAnsi="Consolas" w:cs="Consolas"/>
          <w:sz w:val="19"/>
          <w:szCs w:val="19"/>
          <w:lang w:val="en-US"/>
        </w:rPr>
        <w:t>{</w:t>
      </w:r>
    </w:p>
    <w:p w14:paraId="72079FB3" w14:textId="77777777" w:rsidR="0038311E" w:rsidRPr="00867DFF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29867B08" w14:textId="77777777" w:rsidR="0038311E" w:rsidRPr="00867DFF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272AB60D" w14:textId="77777777" w:rsidR="0038311E" w:rsidRPr="00867DFF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C96E9E4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DE6DD8">
        <w:rPr>
          <w:rFonts w:ascii="Consolas" w:hAnsi="Consolas" w:cs="Consolas"/>
          <w:sz w:val="19"/>
          <w:szCs w:val="19"/>
          <w:lang w:val="en-US"/>
        </w:rPr>
        <w:t>auto buffer = Mat2f(Size2i(cols, rows), Vec2f(0, 0));</w:t>
      </w:r>
    </w:p>
    <w:p w14:paraId="34978926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auto corr = isCorr ? -1 : 1;</w:t>
      </w:r>
    </w:p>
    <w:p w14:paraId="34754EEC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3617E97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for (auto row = 0; row &lt; rows; row++)</w:t>
      </w:r>
    </w:p>
    <w:p w14:paraId="1E422BF1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6B9C8228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auto ptr = buffer.ptr&lt;Vec2f&gt;(row);</w:t>
      </w:r>
    </w:p>
    <w:p w14:paraId="6E3A2EEA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auto ptr1 = first.ptr&lt;Vec2f&gt;(row);</w:t>
      </w:r>
    </w:p>
    <w:p w14:paraId="4926C6E9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auto ptr2 = second.ptr&lt;Vec2f&gt;(row);</w:t>
      </w:r>
    </w:p>
    <w:p w14:paraId="6FA9B4E1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C8D0C94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for (auto col = 0; col &lt; cols; col++)</w:t>
      </w:r>
    </w:p>
    <w:p w14:paraId="2A2878E3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4C7F0549" w14:textId="77777777" w:rsidR="00DD5575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    ptr[col][RE] = COMPLEX(COMPLEX_MUL(COMPLEX_VEC(ptr1, col), </w:t>
      </w:r>
    </w:p>
    <w:p w14:paraId="6DB25E40" w14:textId="57ABDA65" w:rsidR="0038311E" w:rsidRPr="00DE6DD8" w:rsidRDefault="00DD5575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D5575">
        <w:rPr>
          <w:rFonts w:ascii="Consolas" w:hAnsi="Consolas" w:cs="Consolas"/>
          <w:sz w:val="19"/>
          <w:szCs w:val="19"/>
          <w:lang w:val="en-US"/>
        </w:rPr>
        <w:t xml:space="preserve">                                   </w:t>
      </w:r>
      <w:r w:rsidR="0038311E" w:rsidRPr="00DE6DD8">
        <w:rPr>
          <w:rFonts w:ascii="Consolas" w:hAnsi="Consolas" w:cs="Consolas"/>
          <w:sz w:val="19"/>
          <w:szCs w:val="19"/>
          <w:lang w:val="en-US"/>
        </w:rPr>
        <w:t>COMPLEX_VEC(ptr2, col) * corr), RE);</w:t>
      </w:r>
    </w:p>
    <w:p w14:paraId="77408CD3" w14:textId="77777777" w:rsidR="00DD5575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    ptr[col][IM] = COMPLEX(COMPLEX_MUL(COMPLEX_VEC(ptr1, col), </w:t>
      </w:r>
    </w:p>
    <w:p w14:paraId="6ED6A985" w14:textId="612393B6" w:rsidR="0038311E" w:rsidRPr="00DE6DD8" w:rsidRDefault="00DD5575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D5575">
        <w:rPr>
          <w:rFonts w:ascii="Consolas" w:hAnsi="Consolas" w:cs="Consolas"/>
          <w:sz w:val="19"/>
          <w:szCs w:val="19"/>
          <w:lang w:val="en-US"/>
        </w:rPr>
        <w:t xml:space="preserve">                                   </w:t>
      </w:r>
      <w:r w:rsidR="0038311E" w:rsidRPr="00DE6DD8">
        <w:rPr>
          <w:rFonts w:ascii="Consolas" w:hAnsi="Consolas" w:cs="Consolas"/>
          <w:sz w:val="19"/>
          <w:szCs w:val="19"/>
          <w:lang w:val="en-US"/>
        </w:rPr>
        <w:t>COMPLEX_VEC(ptr2, col) * corr), IM);</w:t>
      </w:r>
    </w:p>
    <w:p w14:paraId="3C323F4A" w14:textId="77777777" w:rsidR="0038311E" w:rsidRPr="00E50CF0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E50CF0">
        <w:rPr>
          <w:rFonts w:ascii="Consolas" w:hAnsi="Consolas" w:cs="Consolas"/>
          <w:sz w:val="19"/>
          <w:szCs w:val="19"/>
        </w:rPr>
        <w:t>}</w:t>
      </w:r>
    </w:p>
    <w:p w14:paraId="6EB2C9FB" w14:textId="77777777" w:rsidR="0038311E" w:rsidRPr="00E50CF0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 xml:space="preserve">    }</w:t>
      </w:r>
    </w:p>
    <w:p w14:paraId="5BFB82B1" w14:textId="77777777" w:rsidR="0038311E" w:rsidRPr="00E50CF0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</w:p>
    <w:p w14:paraId="5AD19857" w14:textId="77777777" w:rsidR="0038311E" w:rsidRPr="00E50CF0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 xml:space="preserve">    </w:t>
      </w:r>
      <w:r w:rsidRPr="00867DFF">
        <w:rPr>
          <w:rFonts w:ascii="Consolas" w:hAnsi="Consolas" w:cs="Consolas"/>
          <w:sz w:val="19"/>
          <w:szCs w:val="19"/>
          <w:lang w:val="en-US"/>
        </w:rPr>
        <w:t>result</w:t>
      </w:r>
      <w:r w:rsidRPr="00E50CF0">
        <w:rPr>
          <w:rFonts w:ascii="Consolas" w:hAnsi="Consolas" w:cs="Consolas"/>
          <w:sz w:val="19"/>
          <w:szCs w:val="19"/>
        </w:rPr>
        <w:t xml:space="preserve"> = </w:t>
      </w:r>
      <w:r w:rsidRPr="00867DFF">
        <w:rPr>
          <w:rFonts w:ascii="Consolas" w:hAnsi="Consolas" w:cs="Consolas"/>
          <w:sz w:val="19"/>
          <w:szCs w:val="19"/>
          <w:lang w:val="en-US"/>
        </w:rPr>
        <w:t>buffer</w:t>
      </w:r>
      <w:r w:rsidRPr="00E50CF0">
        <w:rPr>
          <w:rFonts w:ascii="Consolas" w:hAnsi="Consolas" w:cs="Consolas"/>
          <w:sz w:val="19"/>
          <w:szCs w:val="19"/>
        </w:rPr>
        <w:t>;</w:t>
      </w:r>
    </w:p>
    <w:p w14:paraId="19A49E06" w14:textId="24158454" w:rsidR="0038311E" w:rsidRPr="00E50CF0" w:rsidRDefault="0038311E" w:rsidP="0038311E">
      <w:pPr>
        <w:ind w:firstLine="0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>}</w:t>
      </w:r>
    </w:p>
    <w:p w14:paraId="1CB678B5" w14:textId="715C4EF3" w:rsidR="007E3709" w:rsidRPr="00E50CF0" w:rsidRDefault="007E3709" w:rsidP="007E3709">
      <w:r w:rsidRPr="00E50CF0">
        <w:br w:type="page"/>
      </w:r>
    </w:p>
    <w:p w14:paraId="3EE2CB2F" w14:textId="1986509B" w:rsidR="001A5A26" w:rsidRPr="007C0E62" w:rsidRDefault="001A5A26" w:rsidP="001A5A26">
      <w:pPr>
        <w:pStyle w:val="1"/>
      </w:pPr>
      <w:r>
        <w:lastRenderedPageBreak/>
        <w:t xml:space="preserve">Класс </w:t>
      </w:r>
      <w:r>
        <w:rPr>
          <w:lang w:val="en-US"/>
        </w:rPr>
        <w:t>Filter</w:t>
      </w:r>
    </w:p>
    <w:p w14:paraId="50CF0EDE" w14:textId="063B1BC9" w:rsidR="001A5A26" w:rsidRDefault="001A5A26" w:rsidP="001A5A26">
      <w:r>
        <w:t>Для выполнения фильтрации изображений с помощью фильтров верхних и нижних частот</w:t>
      </w:r>
      <w:r w:rsidR="006615B8">
        <w:t>, а также с помощью заграждающи</w:t>
      </w:r>
      <w:r w:rsidR="00AF4465">
        <w:t>х</w:t>
      </w:r>
      <w:r w:rsidR="006615B8">
        <w:t xml:space="preserve"> (режекторных) фильтров был разработан класс </w:t>
      </w:r>
      <w:r w:rsidR="006615B8" w:rsidRPr="006615B8">
        <w:rPr>
          <w:rFonts w:ascii="Consolas" w:hAnsi="Consolas"/>
          <w:sz w:val="24"/>
          <w:szCs w:val="24"/>
          <w:lang w:val="en-US"/>
        </w:rPr>
        <w:t>Filter</w:t>
      </w:r>
      <w:r w:rsidR="006615B8" w:rsidRPr="006615B8">
        <w:t xml:space="preserve">, </w:t>
      </w:r>
      <w:r w:rsidR="006615B8">
        <w:t>экземпляр которого</w:t>
      </w:r>
      <w:r w:rsidR="00F74D74">
        <w:t xml:space="preserve"> является членом класс</w:t>
      </w:r>
      <w:r w:rsidR="00CB6935">
        <w:t>а</w:t>
      </w:r>
      <w:r w:rsidR="00F74D74">
        <w:t xml:space="preserve"> </w:t>
      </w:r>
      <w:r w:rsidR="00F74D74" w:rsidRPr="00F74D74">
        <w:rPr>
          <w:rFonts w:ascii="Consolas" w:hAnsi="Consolas"/>
          <w:sz w:val="24"/>
          <w:szCs w:val="24"/>
          <w:lang w:val="en-US"/>
        </w:rPr>
        <w:t>FastFurierTransformer</w:t>
      </w:r>
      <w:r w:rsidR="00F74D74">
        <w:t>.</w:t>
      </w:r>
      <w:r w:rsidR="00CB6935">
        <w:t xml:space="preserve"> Этот класс предоставляет методы для настройки параметров (</w:t>
      </w:r>
      <w:r w:rsidR="009A4010">
        <w:t xml:space="preserve">вида и типа фильтра, </w:t>
      </w:r>
      <w:r w:rsidR="00CB6935">
        <w:t xml:space="preserve">частоты среза, </w:t>
      </w:r>
      <w:r w:rsidR="009A4010">
        <w:t>ширины</w:t>
      </w:r>
      <w:r w:rsidR="0095449A">
        <w:t xml:space="preserve"> полосы подавления</w:t>
      </w:r>
      <w:r w:rsidR="009A4010">
        <w:t xml:space="preserve"> для режекторн</w:t>
      </w:r>
      <w:r w:rsidR="00422A23">
        <w:t>ых</w:t>
      </w:r>
      <w:r w:rsidR="009A4010">
        <w:t xml:space="preserve"> фильтр</w:t>
      </w:r>
      <w:r w:rsidR="0095449A">
        <w:t>ов</w:t>
      </w:r>
      <w:r w:rsidR="009A4010">
        <w:t>, порядка для фильтра Баттерворта)</w:t>
      </w:r>
      <w:r w:rsidR="00422A23">
        <w:t xml:space="preserve"> и размера фильтра.</w:t>
      </w:r>
    </w:p>
    <w:p w14:paraId="15315F3D" w14:textId="5B58FC9F" w:rsidR="00422A23" w:rsidRDefault="0068588D" w:rsidP="001A5A26">
      <w:r>
        <w:t>В</w:t>
      </w:r>
      <w:r w:rsidR="00422A23">
        <w:t xml:space="preserve"> </w:t>
      </w:r>
      <w:r>
        <w:t>листинге</w:t>
      </w:r>
      <w:r w:rsidR="00275A2D">
        <w:t xml:space="preserve"> </w:t>
      </w:r>
      <w:r w:rsidR="008B7A66">
        <w:fldChar w:fldCharType="begin"/>
      </w:r>
      <w:r w:rsidR="008B7A66">
        <w:instrText xml:space="preserve"> REF _Ref56332037 </w:instrText>
      </w:r>
      <w:r w:rsidR="00E50CF0">
        <w:instrText>\h \# 0</w:instrText>
      </w:r>
      <w:r w:rsidR="008B7A66">
        <w:instrText xml:space="preserve"> </w:instrText>
      </w:r>
      <w:r w:rsidR="008B7A66">
        <w:fldChar w:fldCharType="separate"/>
      </w:r>
      <w:r w:rsidR="00BC70D5">
        <w:t>7</w:t>
      </w:r>
      <w:r w:rsidR="008B7A66">
        <w:fldChar w:fldCharType="end"/>
      </w:r>
      <w:r w:rsidR="00422A23">
        <w:t xml:space="preserve"> представлен </w:t>
      </w:r>
      <w:r w:rsidR="00275A2D">
        <w:t>исходный код</w:t>
      </w:r>
      <w:r w:rsidR="00422A23">
        <w:t xml:space="preserve"> заголовочного файла класса </w:t>
      </w:r>
      <w:r w:rsidR="00422A23" w:rsidRPr="00422A23">
        <w:rPr>
          <w:rFonts w:ascii="Consolas" w:hAnsi="Consolas"/>
          <w:sz w:val="24"/>
          <w:szCs w:val="24"/>
          <w:lang w:val="en-US"/>
        </w:rPr>
        <w:t>Filter</w:t>
      </w:r>
      <w:r w:rsidR="00422A23" w:rsidRPr="00422A23">
        <w:t>.</w:t>
      </w:r>
    </w:p>
    <w:p w14:paraId="0A74E27F" w14:textId="0FCE076C" w:rsidR="00275A2D" w:rsidRPr="008B7A66" w:rsidRDefault="00275A2D" w:rsidP="00275A2D">
      <w:pPr>
        <w:pStyle w:val="a4"/>
        <w:jc w:val="left"/>
      </w:pPr>
      <w:bookmarkStart w:id="6" w:name="_Ref56332037"/>
      <w:r>
        <w:t xml:space="preserve">Листинг </w:t>
      </w:r>
      <w:fldSimple w:instr=" SEQ Листинг \* ARABIC ">
        <w:r w:rsidR="00BC70D5">
          <w:rPr>
            <w:noProof/>
          </w:rPr>
          <w:t>7</w:t>
        </w:r>
      </w:fldSimple>
      <w:bookmarkEnd w:id="6"/>
      <w:r>
        <w:t xml:space="preserve"> — Исходный код файла </w:t>
      </w:r>
      <w:r w:rsidR="008B7A66" w:rsidRPr="008B7A66">
        <w:rPr>
          <w:rFonts w:ascii="Consolas" w:hAnsi="Consolas"/>
          <w:sz w:val="20"/>
          <w:szCs w:val="20"/>
          <w:lang w:val="en-US"/>
        </w:rPr>
        <w:t>filter</w:t>
      </w:r>
      <w:r w:rsidR="008B7A66" w:rsidRPr="008B7A66">
        <w:rPr>
          <w:rFonts w:ascii="Consolas" w:hAnsi="Consolas"/>
          <w:sz w:val="20"/>
          <w:szCs w:val="20"/>
        </w:rPr>
        <w:t>.</w:t>
      </w:r>
      <w:r w:rsidR="008B7A66" w:rsidRPr="008B7A66">
        <w:rPr>
          <w:rFonts w:ascii="Consolas" w:hAnsi="Consolas"/>
          <w:sz w:val="20"/>
          <w:szCs w:val="20"/>
          <w:lang w:val="en-US"/>
        </w:rPr>
        <w:t>h</w:t>
      </w:r>
    </w:p>
    <w:p w14:paraId="75673C2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pragma once</w:t>
      </w:r>
    </w:p>
    <w:p w14:paraId="147BBE7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A477C3A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include "opencv2/core.hpp"</w:t>
      </w:r>
    </w:p>
    <w:p w14:paraId="5375AD7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include "opencv2/highgui.hpp"</w:t>
      </w:r>
    </w:p>
    <w:p w14:paraId="648C736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B338FE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enum class FilterType</w:t>
      </w:r>
    </w:p>
    <w:p w14:paraId="0424833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07C97C1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LOW_PASS = 0,</w:t>
      </w:r>
    </w:p>
    <w:p w14:paraId="57A9516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HIGH_PASS = 1,</w:t>
      </w:r>
    </w:p>
    <w:p w14:paraId="15A56D6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REJECTOR = 2</w:t>
      </w:r>
    </w:p>
    <w:p w14:paraId="0662179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};</w:t>
      </w:r>
    </w:p>
    <w:p w14:paraId="7C2F4D7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DBC0A7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enum class FilterName</w:t>
      </w:r>
    </w:p>
    <w:p w14:paraId="71E9C26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2FD3E77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DEAL = 0,</w:t>
      </w:r>
    </w:p>
    <w:p w14:paraId="6F62EE5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BUTTERWORTH = 1,</w:t>
      </w:r>
    </w:p>
    <w:p w14:paraId="415E1EA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GAUSS = 2</w:t>
      </w:r>
    </w:p>
    <w:p w14:paraId="52C9C1C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};</w:t>
      </w:r>
    </w:p>
    <w:p w14:paraId="211AFCF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366EF7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class Filter</w:t>
      </w:r>
    </w:p>
    <w:p w14:paraId="3EFC6A8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748F00B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public:</w:t>
      </w:r>
    </w:p>
    <w:p w14:paraId="2D1BB0F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(const FilterType filterType = FilterType::LOW_PASS,</w:t>
      </w:r>
    </w:p>
    <w:p w14:paraId="1A5FF19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const FilterName filterName = FilterName::BUTTERWORTH,</w:t>
      </w:r>
    </w:p>
    <w:p w14:paraId="6DC3A76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const float distance = 50, const int32_t order = 5, const float width = 10);</w:t>
      </w:r>
    </w:p>
    <w:p w14:paraId="05FA4F8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~Filter() = default;</w:t>
      </w:r>
    </w:p>
    <w:p w14:paraId="6EC97C3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2AEBD6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Size(const cv::Size2i size);</w:t>
      </w:r>
    </w:p>
    <w:p w14:paraId="44A491C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cv::Size2i getSize() const;</w:t>
      </w:r>
    </w:p>
    <w:p w14:paraId="7878463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92AB98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Filter(const cv::Mat1f&amp; filter);</w:t>
      </w:r>
    </w:p>
    <w:p w14:paraId="371C01C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cv::Mat1f getFilter() const;</w:t>
      </w:r>
    </w:p>
    <w:p w14:paraId="487DF12F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howFilter();</w:t>
      </w:r>
    </w:p>
    <w:p w14:paraId="229A7E8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F3D9F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FilterType(const FilterType filterType, const bool isUpdate = true);</w:t>
      </w:r>
    </w:p>
    <w:p w14:paraId="74FD3D3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Type getFilterType() const;</w:t>
      </w:r>
    </w:p>
    <w:p w14:paraId="3222E73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00DCAB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FilterName(const FilterName filterName, const bool isUpdate = true);</w:t>
      </w:r>
    </w:p>
    <w:p w14:paraId="2C272AEC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Name getFilterName() const;</w:t>
      </w:r>
    </w:p>
    <w:p w14:paraId="75A6620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B0C445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Distance(const float distance, const bool isUpdate = true);</w:t>
      </w:r>
    </w:p>
    <w:p w14:paraId="70A5CF3C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getDistance() const;</w:t>
      </w:r>
    </w:p>
    <w:p w14:paraId="240C1BA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F8D63A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lastRenderedPageBreak/>
        <w:t xml:space="preserve">    void setWidth(const float width, const bool isUpdate = true);</w:t>
      </w:r>
    </w:p>
    <w:p w14:paraId="45BC8CD7" w14:textId="2B37C323" w:rsidR="00FC2249" w:rsidRDefault="00FC2249" w:rsidP="00B7744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getWidth() const;</w:t>
      </w:r>
    </w:p>
    <w:p w14:paraId="1545E2F8" w14:textId="77777777" w:rsidR="00A81446" w:rsidRPr="00FC2249" w:rsidRDefault="00A81446" w:rsidP="00B7744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B8DEBC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Order(const int32_t order, const bool isUpdate = true);</w:t>
      </w:r>
    </w:p>
    <w:p w14:paraId="4E9A380F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nt32_t getOrder() const;</w:t>
      </w:r>
    </w:p>
    <w:p w14:paraId="0D65755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8532E9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configure(const FilterType filterType, const FilterName filterName,</w:t>
      </w:r>
    </w:p>
    <w:p w14:paraId="5C9351DF" w14:textId="77777777" w:rsid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        const float distance = -1, const int32_t order = -1,</w:t>
      </w:r>
    </w:p>
    <w:p w14:paraId="7A2E7811" w14:textId="062F4C2B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       </w:t>
      </w:r>
      <w:r w:rsidRPr="00FC2249">
        <w:rPr>
          <w:rFonts w:ascii="Consolas" w:hAnsi="Consolas" w:cs="Consolas"/>
          <w:sz w:val="19"/>
          <w:szCs w:val="19"/>
          <w:lang w:val="en-US"/>
        </w:rPr>
        <w:t>const float width = -1);</w:t>
      </w:r>
    </w:p>
    <w:p w14:paraId="63C12CFE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4E8003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private:</w:t>
      </w:r>
    </w:p>
    <w:p w14:paraId="535C0B3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calculateFilter();</w:t>
      </w:r>
    </w:p>
    <w:p w14:paraId="0D26949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C1F68B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cv::Size2i m_size;</w:t>
      </w:r>
    </w:p>
    <w:p w14:paraId="7C019BC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cv::Mat1f m_filter;</w:t>
      </w:r>
    </w:p>
    <w:p w14:paraId="64C23D4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Type m_filterType;</w:t>
      </w:r>
    </w:p>
    <w:p w14:paraId="0AB646F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Name m_filterName;</w:t>
      </w:r>
    </w:p>
    <w:p w14:paraId="0DCDD1C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m_distance;</w:t>
      </w:r>
    </w:p>
    <w:p w14:paraId="2BF52A1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m_width;</w:t>
      </w:r>
    </w:p>
    <w:p w14:paraId="775C7EAE" w14:textId="77777777" w:rsidR="00FC2249" w:rsidRPr="00F46C70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nt</w:t>
      </w:r>
      <w:r w:rsidRPr="00F46C70">
        <w:rPr>
          <w:rFonts w:ascii="Consolas" w:hAnsi="Consolas" w:cs="Consolas"/>
          <w:sz w:val="19"/>
          <w:szCs w:val="19"/>
        </w:rPr>
        <w:t>32_</w:t>
      </w:r>
      <w:r w:rsidRPr="00FC2249">
        <w:rPr>
          <w:rFonts w:ascii="Consolas" w:hAnsi="Consolas" w:cs="Consolas"/>
          <w:sz w:val="19"/>
          <w:szCs w:val="19"/>
          <w:lang w:val="en-US"/>
        </w:rPr>
        <w:t>t</w:t>
      </w:r>
      <w:r w:rsidRPr="00F46C70">
        <w:rPr>
          <w:rFonts w:ascii="Consolas" w:hAnsi="Consolas" w:cs="Consolas"/>
          <w:sz w:val="19"/>
          <w:szCs w:val="19"/>
        </w:rPr>
        <w:t xml:space="preserve"> </w:t>
      </w:r>
      <w:r w:rsidRPr="00FC2249">
        <w:rPr>
          <w:rFonts w:ascii="Consolas" w:hAnsi="Consolas" w:cs="Consolas"/>
          <w:sz w:val="19"/>
          <w:szCs w:val="19"/>
          <w:lang w:val="en-US"/>
        </w:rPr>
        <w:t>m</w:t>
      </w:r>
      <w:r w:rsidRPr="00F46C70">
        <w:rPr>
          <w:rFonts w:ascii="Consolas" w:hAnsi="Consolas" w:cs="Consolas"/>
          <w:sz w:val="19"/>
          <w:szCs w:val="19"/>
        </w:rPr>
        <w:t>_</w:t>
      </w:r>
      <w:r w:rsidRPr="00FC2249">
        <w:rPr>
          <w:rFonts w:ascii="Consolas" w:hAnsi="Consolas" w:cs="Consolas"/>
          <w:sz w:val="19"/>
          <w:szCs w:val="19"/>
          <w:lang w:val="en-US"/>
        </w:rPr>
        <w:t>order</w:t>
      </w:r>
      <w:r w:rsidRPr="00F46C70">
        <w:rPr>
          <w:rFonts w:ascii="Consolas" w:hAnsi="Consolas" w:cs="Consolas"/>
          <w:sz w:val="19"/>
          <w:szCs w:val="19"/>
        </w:rPr>
        <w:t>;</w:t>
      </w:r>
    </w:p>
    <w:p w14:paraId="5C155C18" w14:textId="3274E09C" w:rsidR="00422A23" w:rsidRPr="00F46C70" w:rsidRDefault="00FC2249" w:rsidP="00FC2249">
      <w:pPr>
        <w:ind w:firstLine="0"/>
      </w:pPr>
      <w:r w:rsidRPr="00F46C70">
        <w:rPr>
          <w:rFonts w:ascii="Consolas" w:hAnsi="Consolas" w:cs="Consolas"/>
          <w:sz w:val="19"/>
          <w:szCs w:val="19"/>
        </w:rPr>
        <w:t>};</w:t>
      </w:r>
    </w:p>
    <w:p w14:paraId="5CA638DC" w14:textId="320ADCDA" w:rsidR="002F6F2F" w:rsidRDefault="002F6F2F">
      <w:r>
        <w:t xml:space="preserve">Вычисление фильтра заданного размера осуществляется с помощью частного метода </w:t>
      </w:r>
      <w:r w:rsidRPr="002F6F2F">
        <w:rPr>
          <w:rFonts w:ascii="Consolas" w:hAnsi="Consolas" w:cs="Consolas"/>
          <w:sz w:val="24"/>
          <w:szCs w:val="24"/>
          <w:lang w:val="en-US"/>
        </w:rPr>
        <w:t>calculateFilter</w:t>
      </w:r>
      <w:r>
        <w:t xml:space="preserve">, </w:t>
      </w:r>
      <w:r w:rsidR="00A81446">
        <w:t>реализация которого представлена в листинге </w:t>
      </w:r>
      <w:r w:rsidR="00E50CF0">
        <w:fldChar w:fldCharType="begin"/>
      </w:r>
      <w:r w:rsidR="00E50CF0">
        <w:instrText xml:space="preserve"> REF _Ref56332177 \h \# 0 </w:instrText>
      </w:r>
      <w:r w:rsidR="00E50CF0">
        <w:fldChar w:fldCharType="separate"/>
      </w:r>
      <w:r w:rsidR="00BC70D5">
        <w:t>8</w:t>
      </w:r>
      <w:r w:rsidR="00E50CF0">
        <w:fldChar w:fldCharType="end"/>
      </w:r>
      <w:r w:rsidR="00A81446">
        <w:t>.</w:t>
      </w:r>
    </w:p>
    <w:p w14:paraId="0E12AF9B" w14:textId="6DEB4994" w:rsidR="00E50CF0" w:rsidRPr="00E50CF0" w:rsidRDefault="00E50CF0" w:rsidP="00E50CF0">
      <w:pPr>
        <w:pStyle w:val="a4"/>
        <w:jc w:val="left"/>
        <w:rPr>
          <w:lang w:val="en-US"/>
        </w:rPr>
      </w:pPr>
      <w:bookmarkStart w:id="7" w:name="_Ref56332177"/>
      <w:r>
        <w:t>Листинг</w:t>
      </w:r>
      <w:r w:rsidRPr="00E50CF0">
        <w:rPr>
          <w:lang w:val="en-US"/>
        </w:rPr>
        <w:t xml:space="preserve"> </w:t>
      </w:r>
      <w:r>
        <w:fldChar w:fldCharType="begin"/>
      </w:r>
      <w:r w:rsidRPr="00E50CF0">
        <w:rPr>
          <w:lang w:val="en-US"/>
        </w:rPr>
        <w:instrText xml:space="preserve"> SEQ </w:instrText>
      </w:r>
      <w:r>
        <w:instrText>Листинг</w:instrText>
      </w:r>
      <w:r w:rsidRPr="00E50CF0">
        <w:rPr>
          <w:lang w:val="en-US"/>
        </w:rPr>
        <w:instrText xml:space="preserve"> \* ARABIC </w:instrText>
      </w:r>
      <w:r>
        <w:fldChar w:fldCharType="separate"/>
      </w:r>
      <w:r w:rsidR="00BC70D5">
        <w:rPr>
          <w:noProof/>
          <w:lang w:val="en-US"/>
        </w:rPr>
        <w:t>8</w:t>
      </w:r>
      <w:r>
        <w:fldChar w:fldCharType="end"/>
      </w:r>
      <w:bookmarkEnd w:id="7"/>
      <w:r w:rsidRPr="00E50CF0">
        <w:rPr>
          <w:lang w:val="en-US"/>
        </w:rPr>
        <w:t xml:space="preserve"> — </w:t>
      </w:r>
      <w:r>
        <w:t>Реализация</w:t>
      </w:r>
      <w:r w:rsidRPr="00E50CF0">
        <w:rPr>
          <w:lang w:val="en-US"/>
        </w:rPr>
        <w:t xml:space="preserve"> </w:t>
      </w:r>
      <w:r>
        <w:t>метода</w:t>
      </w:r>
      <w:r w:rsidRPr="00D50DF7">
        <w:rPr>
          <w:lang w:val="en-US"/>
        </w:rPr>
        <w:t xml:space="preserve"> </w:t>
      </w:r>
      <w:r w:rsidRPr="00A05ADA">
        <w:rPr>
          <w:rFonts w:ascii="Consolas" w:hAnsi="Consolas" w:cs="Consolas"/>
          <w:sz w:val="20"/>
          <w:szCs w:val="20"/>
          <w:lang w:val="en-US"/>
        </w:rPr>
        <w:t>calculateFilter</w:t>
      </w:r>
    </w:p>
    <w:p w14:paraId="45A1AD6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>void Filter::calculateFilter()</w:t>
      </w:r>
    </w:p>
    <w:p w14:paraId="668652B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>{</w:t>
      </w:r>
    </w:p>
    <w:p w14:paraId="4A20DBF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if (m_size.height &lt;= 0 || m_size.width &lt;= 0)</w:t>
      </w:r>
    </w:p>
    <w:p w14:paraId="69A3CBF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4BD42A1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4E013C93" w14:textId="2087AB13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FBACD2D" w14:textId="77777777" w:rsidR="002E7023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07DA4A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if (m_distance &lt;= 0)</w:t>
      </w:r>
    </w:p>
    <w:p w14:paraId="0F21641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0F08C72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5421F0E1" w14:textId="0C5DDF96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85745BA" w14:textId="77777777" w:rsidR="002E7023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522D12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auto filter = Mat1f(m_size, 0);</w:t>
      </w:r>
    </w:p>
    <w:p w14:paraId="13BF018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auto center = Point2i(m_size.width / 2, m_size.height / 2);</w:t>
      </w:r>
    </w:p>
    <w:p w14:paraId="21AAD75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switch (m_filterType)</w:t>
      </w:r>
    </w:p>
    <w:p w14:paraId="3213CD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CC5E14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FilterType::LOW_PASS:</w:t>
      </w:r>
    </w:p>
    <w:p w14:paraId="0E60379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m_filterName)</w:t>
      </w:r>
    </w:p>
    <w:p w14:paraId="1C404FD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A433A8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IDEAL:</w:t>
      </w:r>
    </w:p>
    <w:p w14:paraId="302A187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     </w:t>
      </w:r>
    </w:p>
    <w:p w14:paraId="59F8DCD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                                                </w:t>
      </w:r>
    </w:p>
    <w:p w14:paraId="3B3C7DD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1AB39BB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776A48D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                                            </w:t>
      </w:r>
    </w:p>
    <w:p w14:paraId="4379869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hypotf(col - center.x, row - center.y) &gt; m_distance ? 0 : 1;                       </w:t>
      </w:r>
    </w:p>
    <w:p w14:paraId="282D667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                                            </w:t>
      </w:r>
    </w:p>
    <w:p w14:paraId="70BF9BC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01C7C08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67323E3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BUTTERWORTH:</w:t>
      </w:r>
    </w:p>
    <w:p w14:paraId="0D8A3DF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m_order &lt;= 0)</w:t>
      </w:r>
    </w:p>
    <w:p w14:paraId="0B77359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774FE96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return;</w:t>
      </w:r>
    </w:p>
    <w:p w14:paraId="4FB9DE72" w14:textId="2C1DB89D" w:rsidR="002E702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4A9AB4E" w14:textId="3543AF8E" w:rsidR="006805C6" w:rsidRPr="006805C6" w:rsidRDefault="002E7023" w:rsidP="002E7023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br w:type="page"/>
      </w:r>
    </w:p>
    <w:p w14:paraId="2897A6F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    for (auto row = 0; row &lt; filter.rows; row++)</w:t>
      </w:r>
    </w:p>
    <w:p w14:paraId="5CEC11C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772581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28AADDB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3E08DAD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74C08C1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19CB900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/ (1 + powf(distance / m_distance, 2 * m_order));</w:t>
      </w:r>
    </w:p>
    <w:p w14:paraId="3161E4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38E327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5132B78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21B6932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GAUSS:</w:t>
      </w:r>
    </w:p>
    <w:p w14:paraId="7437F6F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220B2E1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1F4DF1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4A1F0C9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243295C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43A9EC5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68DC535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expf(-powf(distance, 2) / (2 * powf(m_distance, 2)));</w:t>
      </w:r>
    </w:p>
    <w:p w14:paraId="67752D7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55EA6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B251AD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098299D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default:</w:t>
      </w:r>
    </w:p>
    <w:p w14:paraId="7255C0A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5ECD7D5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C4D8FE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break;</w:t>
      </w:r>
    </w:p>
    <w:p w14:paraId="169748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FilterType::HIGH_PASS:</w:t>
      </w:r>
    </w:p>
    <w:p w14:paraId="44C407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m_filterName)</w:t>
      </w:r>
    </w:p>
    <w:p w14:paraId="2F5F8B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7F7DE95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IDEAL:</w:t>
      </w:r>
    </w:p>
    <w:p w14:paraId="1C6EE1F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64DE9AE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AE9DDF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08F5609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48865C9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659BC6E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hypotf(col - center.x, row - center.y) &gt; m_distance ? 1 : 0;</w:t>
      </w:r>
    </w:p>
    <w:p w14:paraId="2429896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6888B17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5F0E2BC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3DB1640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BUTTERWORTH:</w:t>
      </w:r>
    </w:p>
    <w:p w14:paraId="595837D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m_order &lt;= 0)</w:t>
      </w:r>
    </w:p>
    <w:p w14:paraId="2863FDC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1F0B11E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return;</w:t>
      </w:r>
    </w:p>
    <w:p w14:paraId="06BBCD7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DC6780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71F7223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30E8A66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68453C3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432533D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0543DCF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177F9E6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/ (1 + powf(m_distance / distance, 2 * m_order));</w:t>
      </w:r>
    </w:p>
    <w:p w14:paraId="15EBDC1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467F51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33241C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6A135C7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GAUSS:</w:t>
      </w:r>
    </w:p>
    <w:p w14:paraId="03D033E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6563EE7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5C1663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277B0AE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365EC96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6D60CA0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35328FE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- expf(-powf(distance, 2) / (2 * powf(m_distance, 2)));</w:t>
      </w:r>
    </w:p>
    <w:p w14:paraId="6FC7A7B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597B3CE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7DB4C31" w14:textId="15176EBA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3EFF9DF4" w14:textId="77777777" w:rsidR="00A05ADA" w:rsidRPr="006805C6" w:rsidRDefault="00A05ADA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306E67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default:</w:t>
      </w:r>
    </w:p>
    <w:p w14:paraId="1AC3537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5265007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7CF12E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break;</w:t>
      </w:r>
    </w:p>
    <w:p w14:paraId="2E15A4B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FilterType::REJECTOR:</w:t>
      </w:r>
    </w:p>
    <w:p w14:paraId="0F5D47D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if (m_width &lt;= 0)</w:t>
      </w:r>
    </w:p>
    <w:p w14:paraId="089AD06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36393D6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return;</w:t>
      </w:r>
    </w:p>
    <w:p w14:paraId="4CF597A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4C77F1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m_filterName)</w:t>
      </w:r>
    </w:p>
    <w:p w14:paraId="7464642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4A625C1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IDEAL:</w:t>
      </w:r>
    </w:p>
    <w:p w14:paraId="3A72F1C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66B27E4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8A3C7A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6E2F4BA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2776146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4BDCB67A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(hypotf(col - center.x, row - center.y) &lt; </w:t>
      </w:r>
    </w:p>
    <w:p w14:paraId="77FA231C" w14:textId="42C797BA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m_distance - m_width / 2 ||</w:t>
      </w:r>
    </w:p>
    <w:p w14:paraId="2F77B929" w14:textId="77777777" w:rsidR="002E702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            hypotf(col - center.x, row - center.y) &gt; </w:t>
      </w:r>
    </w:p>
    <w:p w14:paraId="5221EBFF" w14:textId="36C4373B" w:rsidR="006805C6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m_distance + m_width / 2) ? 1 : 0;</w:t>
      </w:r>
    </w:p>
    <w:p w14:paraId="7A67752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6E06E32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945958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1D85483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BUTTERWORTH:</w:t>
      </w:r>
    </w:p>
    <w:p w14:paraId="1D300AF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m_order &lt;= 0)</w:t>
      </w:r>
    </w:p>
    <w:p w14:paraId="5722A82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79915D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return;</w:t>
      </w:r>
    </w:p>
    <w:p w14:paraId="76E7ABC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30B4CC0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2303018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55E769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53F8D4A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0C01E06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3F0BC1C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7352AA47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value = (distance * m_width) / </w:t>
      </w:r>
    </w:p>
    <w:p w14:paraId="41163674" w14:textId="5FA04188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E14E6">
        <w:rPr>
          <w:rFonts w:ascii="Consolas" w:hAnsi="Consolas" w:cs="Consolas"/>
          <w:sz w:val="19"/>
          <w:szCs w:val="19"/>
          <w:lang w:val="en-US"/>
        </w:rPr>
        <w:t xml:space="preserve"> 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(powf(distance, 2) - powf(m_distance, 2));</w:t>
      </w:r>
    </w:p>
    <w:p w14:paraId="0C33D25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/ (1 + powf(value, 2 * m_order));</w:t>
      </w:r>
    </w:p>
    <w:p w14:paraId="3B19110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4BAFD11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32F5A0D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142771F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GAUSS:</w:t>
      </w:r>
    </w:p>
    <w:p w14:paraId="484C6DE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3721B20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2B69DD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52D213E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605253B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51637D2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1A3B9C68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value = (powf(distance, 2) - powf(m_distance, 2)) / </w:t>
      </w:r>
    </w:p>
    <w:p w14:paraId="70C55F44" w14:textId="761E5066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(distance * m_width);</w:t>
      </w:r>
    </w:p>
    <w:p w14:paraId="5EE4979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- expf(-powf(value, 2));</w:t>
      </w:r>
    </w:p>
    <w:p w14:paraId="02980DE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E5A9B3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501FC6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083BECD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default:</w:t>
      </w:r>
    </w:p>
    <w:p w14:paraId="7DF967D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64109ED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6CAB20F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break;</w:t>
      </w:r>
    </w:p>
    <w:p w14:paraId="7C1D2CD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default:</w:t>
      </w:r>
    </w:p>
    <w:p w14:paraId="064D8D5F" w14:textId="77777777" w:rsidR="006805C6" w:rsidRPr="00E50CF0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DB40F3">
        <w:rPr>
          <w:rFonts w:ascii="Consolas" w:hAnsi="Consolas" w:cs="Consolas"/>
          <w:sz w:val="19"/>
          <w:szCs w:val="19"/>
          <w:lang w:val="en-US"/>
        </w:rPr>
        <w:t>break</w:t>
      </w:r>
      <w:r w:rsidRPr="00E50CF0">
        <w:rPr>
          <w:rFonts w:ascii="Consolas" w:hAnsi="Consolas" w:cs="Consolas"/>
          <w:sz w:val="19"/>
          <w:szCs w:val="19"/>
        </w:rPr>
        <w:t>;</w:t>
      </w:r>
    </w:p>
    <w:p w14:paraId="68352C95" w14:textId="77777777" w:rsidR="006805C6" w:rsidRPr="00E50CF0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 xml:space="preserve">    }</w:t>
      </w:r>
    </w:p>
    <w:p w14:paraId="5AFC3D5F" w14:textId="77777777" w:rsidR="006805C6" w:rsidRPr="00E50CF0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 xml:space="preserve">    </w:t>
      </w:r>
      <w:r w:rsidRPr="00DB40F3">
        <w:rPr>
          <w:rFonts w:ascii="Consolas" w:hAnsi="Consolas" w:cs="Consolas"/>
          <w:sz w:val="19"/>
          <w:szCs w:val="19"/>
          <w:lang w:val="en-US"/>
        </w:rPr>
        <w:t>m</w:t>
      </w:r>
      <w:r w:rsidRPr="00E50CF0">
        <w:rPr>
          <w:rFonts w:ascii="Consolas" w:hAnsi="Consolas" w:cs="Consolas"/>
          <w:sz w:val="19"/>
          <w:szCs w:val="19"/>
        </w:rPr>
        <w:t>_</w:t>
      </w:r>
      <w:r w:rsidRPr="00DB40F3">
        <w:rPr>
          <w:rFonts w:ascii="Consolas" w:hAnsi="Consolas" w:cs="Consolas"/>
          <w:sz w:val="19"/>
          <w:szCs w:val="19"/>
          <w:lang w:val="en-US"/>
        </w:rPr>
        <w:t>filter</w:t>
      </w:r>
      <w:r w:rsidRPr="00E50CF0">
        <w:rPr>
          <w:rFonts w:ascii="Consolas" w:hAnsi="Consolas" w:cs="Consolas"/>
          <w:sz w:val="19"/>
          <w:szCs w:val="19"/>
        </w:rPr>
        <w:t xml:space="preserve"> = </w:t>
      </w:r>
      <w:r w:rsidRPr="00DB40F3">
        <w:rPr>
          <w:rFonts w:ascii="Consolas" w:hAnsi="Consolas" w:cs="Consolas"/>
          <w:sz w:val="19"/>
          <w:szCs w:val="19"/>
          <w:lang w:val="en-US"/>
        </w:rPr>
        <w:t>filter</w:t>
      </w:r>
      <w:r w:rsidRPr="00E50CF0">
        <w:rPr>
          <w:rFonts w:ascii="Consolas" w:hAnsi="Consolas" w:cs="Consolas"/>
          <w:sz w:val="19"/>
          <w:szCs w:val="19"/>
        </w:rPr>
        <w:t>;</w:t>
      </w:r>
    </w:p>
    <w:p w14:paraId="26DA75F9" w14:textId="6F5B5EF2" w:rsidR="006805C6" w:rsidRPr="00E50CF0" w:rsidRDefault="006805C6" w:rsidP="006805C6">
      <w:pPr>
        <w:ind w:firstLine="0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>}</w:t>
      </w:r>
    </w:p>
    <w:p w14:paraId="02C1CBD9" w14:textId="65D8A282" w:rsidR="00002B50" w:rsidRPr="00E50CF0" w:rsidRDefault="00002B50" w:rsidP="00E50CF0">
      <w:pPr>
        <w:pStyle w:val="a4"/>
        <w:jc w:val="both"/>
        <w:rPr>
          <w:color w:val="auto"/>
        </w:rPr>
      </w:pPr>
      <w:r w:rsidRPr="00E50CF0">
        <w:br w:type="page"/>
      </w:r>
    </w:p>
    <w:p w14:paraId="60C6BB6D" w14:textId="39BE48A5" w:rsidR="00002B50" w:rsidRDefault="009C74AF" w:rsidP="009C74AF">
      <w:pPr>
        <w:pStyle w:val="1"/>
      </w:pPr>
      <w:r>
        <w:lastRenderedPageBreak/>
        <w:t>Выполнение работы</w:t>
      </w:r>
    </w:p>
    <w:p w14:paraId="53F5A347" w14:textId="3BB62B35" w:rsidR="00B247CD" w:rsidRDefault="00B247CD" w:rsidP="00B247CD">
      <w:r>
        <w:t xml:space="preserve">Выполнение заданий осуществлялось с помощью программы, </w:t>
      </w:r>
      <w:r w:rsidR="00014F71">
        <w:t>код которой представлен в листинге</w:t>
      </w:r>
      <w:r w:rsidR="008D091F">
        <w:t xml:space="preserve"> </w:t>
      </w:r>
      <w:r w:rsidR="008460AD">
        <w:fldChar w:fldCharType="begin"/>
      </w:r>
      <w:r w:rsidR="008460AD">
        <w:instrText xml:space="preserve"> REF _Ref56331068 </w:instrText>
      </w:r>
      <w:r w:rsidR="00E50CF0">
        <w:instrText>\h \# 0</w:instrText>
      </w:r>
      <w:r w:rsidR="008460AD">
        <w:instrText xml:space="preserve"> </w:instrText>
      </w:r>
      <w:r w:rsidR="008460AD">
        <w:fldChar w:fldCharType="separate"/>
      </w:r>
      <w:r w:rsidR="00BC70D5">
        <w:t>9</w:t>
      </w:r>
      <w:r w:rsidR="008460AD">
        <w:fldChar w:fldCharType="end"/>
      </w:r>
      <w:r w:rsidR="008D091F">
        <w:t>.</w:t>
      </w:r>
    </w:p>
    <w:p w14:paraId="43628D9D" w14:textId="70C2FF10" w:rsidR="00014F71" w:rsidRPr="00FE0E60" w:rsidRDefault="00014F71" w:rsidP="008460AD">
      <w:pPr>
        <w:pStyle w:val="a4"/>
        <w:jc w:val="left"/>
      </w:pPr>
      <w:bookmarkStart w:id="8" w:name="_Ref56331068"/>
      <w:r>
        <w:t xml:space="preserve">Листинг </w:t>
      </w:r>
      <w:fldSimple w:instr=" SEQ Листинг \* ARABIC ">
        <w:r w:rsidR="00BC70D5">
          <w:rPr>
            <w:noProof/>
          </w:rPr>
          <w:t>9</w:t>
        </w:r>
      </w:fldSimple>
      <w:bookmarkEnd w:id="8"/>
      <w:r>
        <w:t xml:space="preserve"> — </w:t>
      </w:r>
      <w:r w:rsidR="00FE0E60">
        <w:t xml:space="preserve">Исходный код файла </w:t>
      </w:r>
      <w:r w:rsidR="00FE0E60" w:rsidRPr="0076045C">
        <w:rPr>
          <w:rFonts w:ascii="Consolas" w:hAnsi="Consolas"/>
          <w:sz w:val="20"/>
          <w:szCs w:val="20"/>
          <w:lang w:val="en-US"/>
        </w:rPr>
        <w:t>main</w:t>
      </w:r>
      <w:r w:rsidR="00FE0E60" w:rsidRPr="0076045C">
        <w:rPr>
          <w:rFonts w:ascii="Consolas" w:hAnsi="Consolas"/>
          <w:sz w:val="20"/>
          <w:szCs w:val="20"/>
        </w:rPr>
        <w:t>.</w:t>
      </w:r>
      <w:r w:rsidR="00FE0E60" w:rsidRPr="0076045C">
        <w:rPr>
          <w:rFonts w:ascii="Consolas" w:hAnsi="Consolas"/>
          <w:sz w:val="20"/>
          <w:szCs w:val="20"/>
          <w:lang w:val="en-US"/>
        </w:rPr>
        <w:t>cpp</w:t>
      </w:r>
    </w:p>
    <w:p w14:paraId="30BFADA5" w14:textId="77777777" w:rsidR="001C11FA" w:rsidRPr="00F46C70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F46C70">
        <w:rPr>
          <w:rFonts w:ascii="Consolas" w:hAnsi="Consolas"/>
          <w:sz w:val="19"/>
          <w:szCs w:val="19"/>
          <w:lang w:val="en-US"/>
        </w:rPr>
        <w:t>#</w:t>
      </w:r>
      <w:r w:rsidRPr="001C11FA">
        <w:rPr>
          <w:rFonts w:ascii="Consolas" w:hAnsi="Consolas"/>
          <w:sz w:val="19"/>
          <w:szCs w:val="19"/>
          <w:lang w:val="en-US"/>
        </w:rPr>
        <w:t>include</w:t>
      </w:r>
      <w:r w:rsidRPr="00F46C70">
        <w:rPr>
          <w:rFonts w:ascii="Consolas" w:hAnsi="Consolas"/>
          <w:sz w:val="19"/>
          <w:szCs w:val="19"/>
          <w:lang w:val="en-US"/>
        </w:rPr>
        <w:t xml:space="preserve"> &lt;</w:t>
      </w:r>
      <w:r w:rsidRPr="001C11FA">
        <w:rPr>
          <w:rFonts w:ascii="Consolas" w:hAnsi="Consolas"/>
          <w:sz w:val="19"/>
          <w:szCs w:val="19"/>
          <w:lang w:val="en-US"/>
        </w:rPr>
        <w:t>iostream</w:t>
      </w:r>
      <w:r w:rsidRPr="00F46C70">
        <w:rPr>
          <w:rFonts w:ascii="Consolas" w:hAnsi="Consolas"/>
          <w:sz w:val="19"/>
          <w:szCs w:val="19"/>
          <w:lang w:val="en-US"/>
        </w:rPr>
        <w:t>&gt;</w:t>
      </w:r>
    </w:p>
    <w:p w14:paraId="44756909" w14:textId="77777777" w:rsidR="001C11FA" w:rsidRPr="00F46C70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74B4CC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opencv2/core.hpp"</w:t>
      </w:r>
    </w:p>
    <w:p w14:paraId="4ECDEF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opencv2/highgui.hpp"</w:t>
      </w:r>
    </w:p>
    <w:p w14:paraId="4D64F15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opencv2/imgproc.hpp"</w:t>
      </w:r>
    </w:p>
    <w:p w14:paraId="348C85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DEB78D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fast_furier_transformer.h"</w:t>
      </w:r>
    </w:p>
    <w:p w14:paraId="1D87A00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filter.h"</w:t>
      </w:r>
    </w:p>
    <w:p w14:paraId="77140BA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7100C5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define KERNEL_COLS 3</w:t>
      </w:r>
    </w:p>
    <w:p w14:paraId="1DB542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#define KERNEL_ROWS 3 </w:t>
      </w:r>
    </w:p>
    <w:p w14:paraId="4DCA3E6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2C9EC4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using namespace std;</w:t>
      </w:r>
    </w:p>
    <w:p w14:paraId="777A7CB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using namespace cv;</w:t>
      </w:r>
    </w:p>
    <w:p w14:paraId="310E79C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3629B4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int main(int argc, char *argv[])</w:t>
      </w:r>
    </w:p>
    <w:p w14:paraId="48EC311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{    </w:t>
      </w:r>
    </w:p>
    <w:p w14:paraId="2824E71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 Задание 1. Прямое и обратное преобразования Фурье *****/</w:t>
      </w:r>
    </w:p>
    <w:p w14:paraId="2AC2817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2ECEAA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image_1 = imread("src/images/lena.bmp", IMREAD_GRAYSCALE);</w:t>
      </w:r>
    </w:p>
    <w:p w14:paraId="55F3B6C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age_1 /= static_cast&lt;float&gt;(0xFF);</w:t>
      </w:r>
    </w:p>
    <w:p w14:paraId="01B7D88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</w:p>
    <w:p w14:paraId="04FA4A3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</w:t>
      </w:r>
      <w:r w:rsidRPr="001C11FA">
        <w:rPr>
          <w:rFonts w:ascii="Consolas" w:hAnsi="Consolas"/>
          <w:sz w:val="19"/>
          <w:szCs w:val="19"/>
        </w:rPr>
        <w:t>Реализованный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класс</w:t>
      </w:r>
      <w:r w:rsidRPr="001C11FA">
        <w:rPr>
          <w:rFonts w:ascii="Consolas" w:hAnsi="Consolas"/>
          <w:sz w:val="19"/>
          <w:szCs w:val="19"/>
          <w:lang w:val="en-US"/>
        </w:rPr>
        <w:t xml:space="preserve"> FastFurierTransformer</w:t>
      </w:r>
    </w:p>
    <w:p w14:paraId="10FD3EE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1 = FastFurierTransformer();</w:t>
      </w:r>
    </w:p>
    <w:p w14:paraId="6F8BD3DF" w14:textId="0F7108F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setImage(image_1.clone());</w:t>
      </w:r>
    </w:p>
    <w:p w14:paraId="624C0DF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directFastFurierTransform();</w:t>
      </w:r>
    </w:p>
    <w:p w14:paraId="1ABFC12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inverseFastFurierTransform();</w:t>
      </w:r>
    </w:p>
    <w:p w14:paraId="4962A1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7C886E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showSpectrum();</w:t>
      </w:r>
    </w:p>
    <w:p w14:paraId="12EBFAF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showImage();</w:t>
      </w:r>
    </w:p>
    <w:p w14:paraId="0207FEF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7CE3CA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</w:t>
      </w:r>
      <w:r w:rsidRPr="001C11FA">
        <w:rPr>
          <w:rFonts w:ascii="Consolas" w:hAnsi="Consolas"/>
          <w:sz w:val="19"/>
          <w:szCs w:val="19"/>
        </w:rPr>
        <w:t>Встроенные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функции</w:t>
      </w:r>
    </w:p>
    <w:p w14:paraId="0DF8A49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ols = getOptimalDFTSize(image_1.cols);</w:t>
      </w:r>
    </w:p>
    <w:p w14:paraId="16CFE76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rows = getOptimalDFTSize(image_1.rows);</w:t>
      </w:r>
    </w:p>
    <w:p w14:paraId="40EC425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2BA4B2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pectrum_1 = Mat2f(Size2i(cols, rows), Vec2f(0, 0));</w:t>
      </w:r>
    </w:p>
    <w:p w14:paraId="7FE2E2A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Image_1 = Mat1f(Size2i(cols, rows), 0);</w:t>
      </w:r>
    </w:p>
    <w:p w14:paraId="3E1DEA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ImageROI_1 = Mat1f(image_1.clone());</w:t>
      </w:r>
    </w:p>
    <w:p w14:paraId="1CB33AE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openCVImageROI_1.copyTo(openCVImage_1(Rect(0, 0, image_1.cols, image_1.rows)));</w:t>
      </w:r>
    </w:p>
    <w:p w14:paraId="22E7BE6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F816E3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dft(openCVImage_1, openCVSpectrum_1, DFT_COMPLEX_OUTPUT);</w:t>
      </w:r>
    </w:p>
    <w:p w14:paraId="19C8BAF0" w14:textId="46FF7E68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dft(openCVSpectrum_1, openCVImage_1, DFT_REAL_OUTPUT);</w:t>
      </w:r>
    </w:p>
    <w:p w14:paraId="44B8407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at1f openCVSpectrumComplex_1[NUM_OF_COMPLEX_PARTS];</w:t>
      </w:r>
    </w:p>
    <w:p w14:paraId="6B8EB0D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plit(openCVSpectrum_1, openCVSpectrumComplex_1);</w:t>
      </w:r>
    </w:p>
    <w:p w14:paraId="3D7D3543" w14:textId="7E71AB7E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pectrumMagnitude_1 = Mat1f();</w:t>
      </w:r>
    </w:p>
    <w:p w14:paraId="7CD74D3A" w14:textId="77777777" w:rsidR="000B2DB3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agnitude(openCVSpectrumComplex_1[RE], openCVSpectrumComplex_1[IM], </w:t>
      </w:r>
    </w:p>
    <w:p w14:paraId="0771234F" w14:textId="5787CA84" w:rsidR="001C11FA" w:rsidRPr="001C11FA" w:rsidRDefault="000B2DB3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>
        <w:rPr>
          <w:rFonts w:ascii="Consolas" w:hAnsi="Consolas"/>
          <w:sz w:val="19"/>
          <w:szCs w:val="19"/>
          <w:lang w:val="en-US"/>
        </w:rPr>
        <w:t xml:space="preserve">              </w:t>
      </w:r>
      <w:r w:rsidR="001C11FA" w:rsidRPr="001C11FA">
        <w:rPr>
          <w:rFonts w:ascii="Consolas" w:hAnsi="Consolas"/>
          <w:sz w:val="19"/>
          <w:szCs w:val="19"/>
          <w:lang w:val="en-US"/>
        </w:rPr>
        <w:t>openCVSpectrumMagnitude_1);</w:t>
      </w:r>
    </w:p>
    <w:p w14:paraId="148F5CBA" w14:textId="52A14401" w:rsidR="001C11FA" w:rsidRPr="008D091F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hiftSpectrum(openCVSpectrumMagnitude_1, cols / 2, rows / 2);</w:t>
      </w:r>
    </w:p>
    <w:p w14:paraId="5AE5106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openCVSpectrumMagnitude_1 += Scalar::all(1);</w:t>
      </w:r>
    </w:p>
    <w:p w14:paraId="20B423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log(openCVSpectrumMagnitude_1, openCVSpectrumMagnitude_1);</w:t>
      </w:r>
    </w:p>
    <w:p w14:paraId="39B09FE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normalize(openCVSpectrumMagnitude_1, openCVSpectrumMagnitude_1, 0, 1, NORM_MINMAX);</w:t>
      </w:r>
    </w:p>
    <w:p w14:paraId="47F445E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129891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Spectrum [OpenCV]", openCVSpectrumMagnitude_1);</w:t>
      </w:r>
    </w:p>
    <w:p w14:paraId="317D856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Image [OpenCV]", openCVImageROI_1);</w:t>
      </w:r>
    </w:p>
    <w:p w14:paraId="3773D44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456C82F" w14:textId="69CCF0B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104A5A4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lastRenderedPageBreak/>
        <w:t xml:space="preserve">    // Сравнение спектров и изображений</w:t>
      </w:r>
    </w:p>
    <w:p w14:paraId="0F75961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diffSpectrum = Mat1f();</w:t>
      </w:r>
    </w:p>
    <w:p w14:paraId="2D0C548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Image = Mat1f();</w:t>
      </w:r>
    </w:p>
    <w:p w14:paraId="4D13031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D6ACA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SpectrumMagnitude_1 = fft_1.getSpectrumMagnitude();</w:t>
      </w:r>
    </w:p>
    <w:p w14:paraId="34DF94E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Image_1 = fft_1.getImage();</w:t>
      </w:r>
    </w:p>
    <w:p w14:paraId="005F82D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B2B12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SpectrumMagnitude_1, openCVSpectrumMagnitude_1, diffSpectrum);</w:t>
      </w:r>
    </w:p>
    <w:p w14:paraId="6E6AD80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Spectrum Difference", diffSpectrum);</w:t>
      </w:r>
    </w:p>
    <w:p w14:paraId="13EED0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BBEA28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Image_1, openCVImageROI_1, diffImage);</w:t>
      </w:r>
    </w:p>
    <w:p w14:paraId="6B6D6F4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Image Difference", diffImage);</w:t>
      </w:r>
    </w:p>
    <w:p w14:paraId="6052E20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6B58A9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D92CC9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63BEF7B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***************** Конец задания 1 **********************/</w:t>
      </w:r>
    </w:p>
    <w:p w14:paraId="30314EC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6EA78C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**** Задание 2. Фильтры верхних и нижних частот ********/</w:t>
      </w:r>
    </w:p>
    <w:p w14:paraId="2CCB6EC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366BF2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image_2 = imread("src/images/lena.bmp", IMREAD_GRAYSCALE);</w:t>
      </w:r>
    </w:p>
    <w:p w14:paraId="67C0581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age_2 /= static_cast&lt;float&gt;(0xFF);</w:t>
      </w:r>
    </w:p>
    <w:p w14:paraId="58FF6BA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9D1B99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1)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верхних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частот</w:t>
      </w:r>
    </w:p>
    <w:p w14:paraId="5DC99A1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2_hpf = FastFurierTransformer();</w:t>
      </w:r>
    </w:p>
    <w:p w14:paraId="1A2A369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setImage(image_2.clone());</w:t>
      </w:r>
    </w:p>
    <w:p w14:paraId="607CC91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E3C7FA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hpf = Filter();</w:t>
      </w:r>
    </w:p>
    <w:p w14:paraId="61FB12B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hpf.configure(FilterType::HIGH_PASS, FilterName::BUTTERWORTH, 50, 5);</w:t>
      </w:r>
    </w:p>
    <w:p w14:paraId="780B0FB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67A42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setFilter(hpf);</w:t>
      </w:r>
    </w:p>
    <w:p w14:paraId="3210FB3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filtrateImage();</w:t>
      </w:r>
    </w:p>
    <w:p w14:paraId="5082CD7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5112F9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showSpectrum("Spectrum with High Pass Butterworth Filter");</w:t>
      </w:r>
    </w:p>
    <w:p w14:paraId="3F5A7F4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showImage("Image with High Pass Butterworth Filter");</w:t>
      </w:r>
    </w:p>
    <w:p w14:paraId="0DD1AA1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F76683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3C8964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DD9684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2)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нижних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частот</w:t>
      </w:r>
    </w:p>
    <w:p w14:paraId="1883A17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2_lpf = FastFurierTransformer();</w:t>
      </w:r>
    </w:p>
    <w:p w14:paraId="0CD5914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setImage(image_2.clone());</w:t>
      </w:r>
    </w:p>
    <w:p w14:paraId="7832CB6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FB1DEE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lpf = Filter();</w:t>
      </w:r>
    </w:p>
    <w:p w14:paraId="75C0E51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lpf.configure(FilterType::LOW_PASS, FilterName::BUTTERWORTH, 50, 5);</w:t>
      </w:r>
    </w:p>
    <w:p w14:paraId="04224EE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33A6F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setFilter(lpf);</w:t>
      </w:r>
    </w:p>
    <w:p w14:paraId="63C146D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filtrateImage();</w:t>
      </w:r>
    </w:p>
    <w:p w14:paraId="08C778E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77604B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showSpectrum("Spectrum with Low Pass Butterworth Filter");</w:t>
      </w:r>
    </w:p>
    <w:p w14:paraId="35A0CA2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showImage("Image with Low Pass Butterworth Filter");</w:t>
      </w:r>
    </w:p>
    <w:p w14:paraId="7478584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7DF0C9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2F28EE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3E61783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***************** Конец задания 2 **********************/</w:t>
      </w:r>
    </w:p>
    <w:p w14:paraId="3C4E456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1C85AD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 Задание 3. Фурье-образы свёртки изображения с фильтрами **/</w:t>
      </w:r>
    </w:p>
    <w:p w14:paraId="1E51408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E250F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image_3 = imread("src/images/lena.bmp", IMREAD_GRAYSCALE);</w:t>
      </w:r>
    </w:p>
    <w:p w14:paraId="5ECD8B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age_3 /= static_cast&lt;float&gt;(0xFF);</w:t>
      </w:r>
    </w:p>
    <w:p w14:paraId="0E739BA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428080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3.cols + KERNEL_COLS - 1);</w:t>
      </w:r>
    </w:p>
    <w:p w14:paraId="0EC9AA2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3.rows + KERNEL_ROWS - 1);</w:t>
      </w:r>
    </w:p>
    <w:p w14:paraId="69913BF5" w14:textId="3DE795FC" w:rsid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871BFA8" w14:textId="3ED28B70" w:rsidR="001F59EA" w:rsidRDefault="001F59E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E3C27D2" w14:textId="54D07EDA" w:rsidR="001F59EA" w:rsidRDefault="001F59E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D9F49AF" w14:textId="77777777" w:rsidR="001F59EA" w:rsidRPr="001C11FA" w:rsidRDefault="001F59E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3B6232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lastRenderedPageBreak/>
        <w:t xml:space="preserve">    </w:t>
      </w:r>
      <w:r w:rsidRPr="001C11FA">
        <w:rPr>
          <w:rFonts w:ascii="Consolas" w:hAnsi="Consolas"/>
          <w:sz w:val="19"/>
          <w:szCs w:val="19"/>
        </w:rPr>
        <w:t>// 1) Фильтр Собеля</w:t>
      </w:r>
    </w:p>
    <w:p w14:paraId="7D6EB63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B51B7F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а) Горизонтальный оператор Собеля</w:t>
      </w:r>
    </w:p>
    <w:p w14:paraId="290B8A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loat sobelH[KERNEL_COLS][KERNEL_ROWS] =</w:t>
      </w:r>
    </w:p>
    <w:p w14:paraId="3AC654D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{</w:t>
      </w:r>
    </w:p>
    <w:p w14:paraId="65B188E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1.0,  2.0,  1.0},</w:t>
      </w:r>
    </w:p>
    <w:p w14:paraId="66DE0D1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0.0,  0.0,  0.0},</w:t>
      </w:r>
    </w:p>
    <w:p w14:paraId="6FA8F8E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-1.0, -2.0, -1.0}</w:t>
      </w:r>
    </w:p>
    <w:p w14:paraId="4061B6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7F91B53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OperatorH = Mat1f(KERNEL_COLS, KERNEL_ROWS, *sobelH);</w:t>
      </w:r>
    </w:p>
    <w:p w14:paraId="13E1C41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</w:p>
    <w:p w14:paraId="572B85E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H = FastFurierTransformer();</w:t>
      </w:r>
    </w:p>
    <w:p w14:paraId="3BBDFFC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etImage(image_3.clone());</w:t>
      </w:r>
    </w:p>
    <w:p w14:paraId="030A935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etSpectrumSize(Size2i(cols, rows));</w:t>
      </w:r>
    </w:p>
    <w:p w14:paraId="47C2675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directFastFurierTransform();</w:t>
      </w:r>
    </w:p>
    <w:p w14:paraId="0803311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D7E86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FilterH = FastFurierTransformer();</w:t>
      </w:r>
    </w:p>
    <w:p w14:paraId="7A05A18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H.setImage(sobelOperatorH);</w:t>
      </w:r>
    </w:p>
    <w:p w14:paraId="451300C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H.setSpectrumSize(Size2i(cols, rows));</w:t>
      </w:r>
    </w:p>
    <w:p w14:paraId="05119D7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H.directFastFurierTransform();</w:t>
      </w:r>
    </w:p>
    <w:p w14:paraId="0FD1FF6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63EBB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howSpectrum("Image Spectrum");</w:t>
      </w:r>
    </w:p>
    <w:p w14:paraId="2F98C08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H.showSpectrum("Horizontal Sobel Operator Spectrum");</w:t>
      </w:r>
    </w:p>
    <w:p w14:paraId="121EA02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BF20ED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SpectrumH = fft_sobelH.getSpectrum();</w:t>
      </w:r>
    </w:p>
    <w:p w14:paraId="502F59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OperatorSpectrumH = fft_sobelFilterH.getSpectrum();</w:t>
      </w:r>
    </w:p>
    <w:p w14:paraId="4381654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sobelSpectrumH, sobelOperatorSpectrumH, sobelSpectrumH);</w:t>
      </w:r>
    </w:p>
    <w:p w14:paraId="5616C56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</w:p>
    <w:p w14:paraId="42A1041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etSpectrum(sobelSpectrumH);</w:t>
      </w:r>
    </w:p>
    <w:p w14:paraId="3627059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howSpectrum("Horizontal Sobel Operator Spectrum Result");</w:t>
      </w:r>
    </w:p>
    <w:p w14:paraId="120DD8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2764E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A56285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36565D3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б) Вертикальный оператор Собеля</w:t>
      </w:r>
    </w:p>
    <w:p w14:paraId="2A429EA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loat sobelV[KERNEL_COLS][KERNEL_ROWS] =</w:t>
      </w:r>
    </w:p>
    <w:p w14:paraId="58CD7C2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{</w:t>
      </w:r>
    </w:p>
    <w:p w14:paraId="5E20DE4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1.0,  0.0, -1.0},</w:t>
      </w:r>
    </w:p>
    <w:p w14:paraId="2DFD0CA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2.0,  0.0, -2.0},</w:t>
      </w:r>
    </w:p>
    <w:p w14:paraId="5FDB7D5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1.0,  0.0, -1.0}</w:t>
      </w:r>
    </w:p>
    <w:p w14:paraId="0263890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3F8CD45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OperatorV = Mat1f(KERNEL_COLS, KERNEL_ROWS, *sobelV);</w:t>
      </w:r>
    </w:p>
    <w:p w14:paraId="18BBF98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E60D00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V = FastFurierTransformer();</w:t>
      </w:r>
    </w:p>
    <w:p w14:paraId="6318FBB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etImage(image_3.clone());</w:t>
      </w:r>
    </w:p>
    <w:p w14:paraId="507DD32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etSpectrumSize(Size2i(cols, rows));</w:t>
      </w:r>
    </w:p>
    <w:p w14:paraId="06197A8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directFastFurierTransform();</w:t>
      </w:r>
    </w:p>
    <w:p w14:paraId="1A7F13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16D41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FilterV = FastFurierTransformer();</w:t>
      </w:r>
    </w:p>
    <w:p w14:paraId="3ED25EA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V.setImage(sobelOperatorV);</w:t>
      </w:r>
    </w:p>
    <w:p w14:paraId="278500C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V.setSpectrumSize(Size2i(cols, rows));</w:t>
      </w:r>
    </w:p>
    <w:p w14:paraId="347BDEA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V.directFastFurierTransform();</w:t>
      </w:r>
    </w:p>
    <w:p w14:paraId="0F18CED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5C497E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howSpectrum("Image Spectrum");</w:t>
      </w:r>
    </w:p>
    <w:p w14:paraId="220350E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V.showSpectrum("Vertical Sobel Operator Spectrum");</w:t>
      </w:r>
    </w:p>
    <w:p w14:paraId="74448B2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49B6F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SpectrumV = fft_sobelV.getSpectrum();</w:t>
      </w:r>
    </w:p>
    <w:p w14:paraId="5A0E5FA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OperatorSpectrumV = fft_sobelFilterV.getSpectrum();</w:t>
      </w:r>
    </w:p>
    <w:p w14:paraId="7479105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sobelSpectrumV, sobelOperatorSpectrumV, sobelSpectrumV);</w:t>
      </w:r>
    </w:p>
    <w:p w14:paraId="6375B98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65BE9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etSpectrum(sobelSpectrumV);</w:t>
      </w:r>
    </w:p>
    <w:p w14:paraId="7F2460C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howSpectrum("Vertical Sobel Operator Spectrum Result");</w:t>
      </w:r>
    </w:p>
    <w:p w14:paraId="31A21BF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318CDC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99BBB83" w14:textId="42DAAC45" w:rsid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5A0FA9E8" w14:textId="77777777" w:rsidR="001F59EA" w:rsidRPr="001C11FA" w:rsidRDefault="001F59E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6757777" w14:textId="36DC5406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lastRenderedPageBreak/>
        <w:t xml:space="preserve">    // в) Свёртка горизо</w:t>
      </w:r>
      <w:r w:rsidR="001F59EA">
        <w:rPr>
          <w:rFonts w:ascii="Consolas" w:hAnsi="Consolas"/>
          <w:sz w:val="19"/>
          <w:szCs w:val="19"/>
        </w:rPr>
        <w:t>н</w:t>
      </w:r>
      <w:r w:rsidRPr="001C11FA">
        <w:rPr>
          <w:rFonts w:ascii="Consolas" w:hAnsi="Consolas"/>
          <w:sz w:val="19"/>
          <w:szCs w:val="19"/>
        </w:rPr>
        <w:t>тального и вертикального операторов Собеля</w:t>
      </w:r>
    </w:p>
    <w:p w14:paraId="2374F92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_sobel = FastFurierTransformer();</w:t>
      </w:r>
    </w:p>
    <w:p w14:paraId="59864C3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etImage(image_3.clone());</w:t>
      </w:r>
    </w:p>
    <w:p w14:paraId="1026C3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etSpectrumSize(Size2i(cols, rows));</w:t>
      </w:r>
    </w:p>
    <w:p w14:paraId="3A14D6B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directFastFurierTransform();</w:t>
      </w:r>
    </w:p>
    <w:p w14:paraId="4C7DBE9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</w:p>
    <w:p w14:paraId="0F0467D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Spectrum = fft_sobel.getSpectrum();</w:t>
      </w:r>
    </w:p>
    <w:p w14:paraId="3711630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FilterSpectrum = Mat2f();</w:t>
      </w:r>
    </w:p>
    <w:p w14:paraId="3111B4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sobelOperatorSpectrumH, sobelOperatorSpectrumV, sobelFilterSpectrum);</w:t>
      </w:r>
    </w:p>
    <w:p w14:paraId="0F43971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F08DB0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Filter = FastFurierTransformer();</w:t>
      </w:r>
    </w:p>
    <w:p w14:paraId="01C7447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.setSpectrum(sobelFilterSpectrum);</w:t>
      </w:r>
    </w:p>
    <w:p w14:paraId="5499F6B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19AF63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howSpectrum("Image Spectrum");</w:t>
      </w:r>
    </w:p>
    <w:p w14:paraId="20E4991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.showSpectrum("Sobel Filter Spectrum");</w:t>
      </w:r>
    </w:p>
    <w:p w14:paraId="7CD2AE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96BEB4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sobelSpectrum, sobelFilterSpectrum, sobelSpectrum);</w:t>
      </w:r>
    </w:p>
    <w:p w14:paraId="7C2D283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B6C3BF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etSpectrum(sobelSpectrum);</w:t>
      </w:r>
    </w:p>
    <w:p w14:paraId="3244598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howSpectrum("Sobel Filter Spectrum Result");</w:t>
      </w:r>
    </w:p>
    <w:p w14:paraId="032A72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E70801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0CEDE29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D19D61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2) </w:t>
      </w:r>
      <w:r w:rsidRPr="001C11FA">
        <w:rPr>
          <w:rFonts w:ascii="Consolas" w:hAnsi="Consolas"/>
          <w:sz w:val="19"/>
          <w:szCs w:val="19"/>
        </w:rPr>
        <w:t>Усредняющий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(Box Filter)</w:t>
      </w:r>
    </w:p>
    <w:p w14:paraId="03368B5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loat box[KERNEL_COLS][KERNEL_ROWS] =</w:t>
      </w:r>
    </w:p>
    <w:p w14:paraId="5E8C6C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{</w:t>
      </w:r>
    </w:p>
    <w:p w14:paraId="4C362F3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1.0, 1.0, 1.0},</w:t>
      </w:r>
    </w:p>
    <w:p w14:paraId="55BF2E4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1.0, 1.0, 1.0},</w:t>
      </w:r>
    </w:p>
    <w:p w14:paraId="225FEC1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1.0, 1.0, 1.0}</w:t>
      </w:r>
    </w:p>
    <w:p w14:paraId="54F1A11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54BF0FE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0D120F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boxFilterKernel = Mat1f(KERNEL_COLS, KERNEL_ROWS, *box);</w:t>
      </w:r>
    </w:p>
    <w:p w14:paraId="31EAE2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AFD2D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box = FastFurierTransformer();</w:t>
      </w:r>
    </w:p>
    <w:p w14:paraId="7DCCAF5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etImage(image_3.clone());</w:t>
      </w:r>
    </w:p>
    <w:p w14:paraId="306F706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etSpectrumSize(Size2i(cols, rows));</w:t>
      </w:r>
    </w:p>
    <w:p w14:paraId="3E36EFB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directFastFurierTransform();</w:t>
      </w:r>
    </w:p>
    <w:p w14:paraId="5C96F4F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6410F3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boxFilter = FastFurierTransformer();</w:t>
      </w:r>
    </w:p>
    <w:p w14:paraId="28F05B4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Filter.setImage(boxFilterKernel);</w:t>
      </w:r>
    </w:p>
    <w:p w14:paraId="27EAD7D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Filter.setSpectrumSize(Size2i(cols, rows));</w:t>
      </w:r>
    </w:p>
    <w:p w14:paraId="7767F2A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Filter.directFastFurierTransform();</w:t>
      </w:r>
    </w:p>
    <w:p w14:paraId="69D5DC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C71166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howSpectrum("Image Spectrum");</w:t>
      </w:r>
    </w:p>
    <w:p w14:paraId="2975D34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Filter.showSpectrum("Box Filter Spectrum");</w:t>
      </w:r>
    </w:p>
    <w:p w14:paraId="2837EEF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4D64F5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boxSpectrum = fft_box.getSpectrum();</w:t>
      </w:r>
    </w:p>
    <w:p w14:paraId="2CAEBAD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boxFilterSpectrum = fft_boxFilter.getSpectrum();</w:t>
      </w:r>
    </w:p>
    <w:p w14:paraId="4643663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boxSpectrum, boxFilterSpectrum, boxSpectrum);</w:t>
      </w:r>
    </w:p>
    <w:p w14:paraId="22B5DD3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5F57E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etSpectrum(boxSpectrum);</w:t>
      </w:r>
    </w:p>
    <w:p w14:paraId="25FDDD1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howSpectrum("Box Filter Spectrum Result");</w:t>
      </w:r>
    </w:p>
    <w:p w14:paraId="1717F91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DBB247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5F71FB6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2C5D3D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3)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Лапласа</w:t>
      </w:r>
    </w:p>
    <w:p w14:paraId="6A5DA96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loat laplace[KERNEL_COLS][KERNEL_ROWS] =</w:t>
      </w:r>
    </w:p>
    <w:p w14:paraId="26382E9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{</w:t>
      </w:r>
    </w:p>
    <w:p w14:paraId="545FC80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0.0,  1.0,  0.0},</w:t>
      </w:r>
    </w:p>
    <w:p w14:paraId="7989430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1.0, -4.0,  1.0},</w:t>
      </w:r>
    </w:p>
    <w:p w14:paraId="21DC596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0.0,  1.0,  0.0}</w:t>
      </w:r>
    </w:p>
    <w:p w14:paraId="1D5D93D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29FC67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31CA57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laplaceFilterKernel = Mat1f(KERNEL_COLS, KERNEL_ROWS, *laplace);</w:t>
      </w:r>
    </w:p>
    <w:p w14:paraId="0D05D1D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350746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lastRenderedPageBreak/>
        <w:t xml:space="preserve">    auto fft_laplace = FastFurierTransformer();</w:t>
      </w:r>
    </w:p>
    <w:p w14:paraId="308F90C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etImage(image_3.clone());</w:t>
      </w:r>
    </w:p>
    <w:p w14:paraId="0EB2F77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etSpectrumSize(Size2i(cols, rows));</w:t>
      </w:r>
    </w:p>
    <w:p w14:paraId="02CB844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directFastFurierTransform();</w:t>
      </w:r>
    </w:p>
    <w:p w14:paraId="549DF2D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A7A805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laplaceFilter = FastFurierTransformer();</w:t>
      </w:r>
    </w:p>
    <w:p w14:paraId="589A971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Filter.setImage(laplaceFilterKernel);</w:t>
      </w:r>
    </w:p>
    <w:p w14:paraId="3DA264F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Filter.setSpectrumSize(Size2i(cols, rows));</w:t>
      </w:r>
    </w:p>
    <w:p w14:paraId="1A08CA0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Filter.directFastFurierTransform();</w:t>
      </w:r>
    </w:p>
    <w:p w14:paraId="5E3C18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286020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howSpectrum("Image Spectrum");</w:t>
      </w:r>
    </w:p>
    <w:p w14:paraId="2A07D0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Filter.showSpectrum("Laplace Filter Spectrum");</w:t>
      </w:r>
    </w:p>
    <w:p w14:paraId="08C688C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37AEBC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laplaceSpectrum = fft_laplace.getSpectrum();</w:t>
      </w:r>
    </w:p>
    <w:p w14:paraId="5DB3F9D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laplaceFilterSpectrum = fft_laplaceFilter.getSpectrum();</w:t>
      </w:r>
    </w:p>
    <w:p w14:paraId="5C83E6E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laplaceSpectrum, laplaceFilterSpectrum, laplaceSpectrum);</w:t>
      </w:r>
    </w:p>
    <w:p w14:paraId="4B3DD7D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E8DA4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etSpectrum(laplaceSpectrum);</w:t>
      </w:r>
    </w:p>
    <w:p w14:paraId="3AE9BD3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howSpectrum("Laplace Filter Spectrum Result");</w:t>
      </w:r>
    </w:p>
    <w:p w14:paraId="340CDC1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C645AE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60FF8BF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6A9199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 Задание 4. Результаты свёртки изображения с фильтрами ***/</w:t>
      </w:r>
    </w:p>
    <w:p w14:paraId="6047525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B2E3B4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1) Фильтр Собеля</w:t>
      </w:r>
    </w:p>
    <w:p w14:paraId="27A4052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5A67840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a) Горизонтальный оператор Собеля</w:t>
      </w:r>
    </w:p>
    <w:p w14:paraId="504039C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ft_sobelH.setImageShift(Point2i(KERNEL_COLS / 2, KERNEL_ROWS / 2));</w:t>
      </w:r>
    </w:p>
    <w:p w14:paraId="4AF6A86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inverseFastFurierTransform();</w:t>
      </w:r>
    </w:p>
    <w:p w14:paraId="73A7F22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howSpectrum("Horizontal Sobel Operator Spectrum Result");</w:t>
      </w:r>
    </w:p>
    <w:p w14:paraId="0D00ACF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howImage("Horizontal Sobel Operator Image Result");</w:t>
      </w:r>
    </w:p>
    <w:p w14:paraId="6DF9270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A5AE51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C13DAB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0BA177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горизонтального оператора Собеля со встроенным фильтром</w:t>
      </w:r>
    </w:p>
    <w:p w14:paraId="7E21FAA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SobelHImage = fft_sobelH.getImage();</w:t>
      </w:r>
    </w:p>
    <w:p w14:paraId="789ABAA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obelHImage = Mat1f();</w:t>
      </w:r>
    </w:p>
    <w:p w14:paraId="62F69A9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obel(image_3, openCVSobelHImage, CV_32FC1, 0, 1, 3, 1, 0, BORDER_CONSTANT);</w:t>
      </w:r>
    </w:p>
    <w:p w14:paraId="29946BB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Horizontal Sobel Operator Image Result [OpenCV]", openCVSobelHImage);</w:t>
      </w:r>
    </w:p>
    <w:p w14:paraId="3DF435E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C589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SobelHFilter = Mat1f();</w:t>
      </w:r>
    </w:p>
    <w:p w14:paraId="213ED39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SobelHImage, openCVSobelHImage, diffSobelHFilter);</w:t>
      </w:r>
    </w:p>
    <w:p w14:paraId="02480E5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Horizontal Sobel Operator Image Difference", diffSobelHFilter);</w:t>
      </w:r>
    </w:p>
    <w:p w14:paraId="215BDCB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2EB3D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06B636C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75FDA1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б) Вертикальный оператор Собеля</w:t>
      </w:r>
    </w:p>
    <w:p w14:paraId="533F6D5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ft_sobelV.setImageShift(Point2i(KERNEL_COLS / 2, KERNEL_ROWS / 2));</w:t>
      </w:r>
    </w:p>
    <w:p w14:paraId="4353790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inverseFastFurierTransform();</w:t>
      </w:r>
    </w:p>
    <w:p w14:paraId="7456DF2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howSpectrum("Vertical Sobel Operator Spectrum Result");</w:t>
      </w:r>
    </w:p>
    <w:p w14:paraId="43BAC9C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howImage("Vertical Sobel Operator Image Result");</w:t>
      </w:r>
    </w:p>
    <w:p w14:paraId="6FDCD55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5F1BE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262BE84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7D7BD7C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вертикального оператора Собеля со встроенным фильтром</w:t>
      </w:r>
    </w:p>
    <w:p w14:paraId="131270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SobelVImage = fft_sobelV.getImage();</w:t>
      </w:r>
    </w:p>
    <w:p w14:paraId="456BD1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obelVImage = Mat1f();</w:t>
      </w:r>
    </w:p>
    <w:p w14:paraId="5440DD8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obel(image_3, openCVSobelVImage, CV_32FC1, 1, 0, 3, 1, 0, BORDER_CONSTANT);</w:t>
      </w:r>
    </w:p>
    <w:p w14:paraId="5780830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Vertical Sobel Operator Image Result [OpenCV]", openCVSobelVImage);</w:t>
      </w:r>
    </w:p>
    <w:p w14:paraId="782E7ED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AC5419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SobelVFilter = Mat1f();</w:t>
      </w:r>
    </w:p>
    <w:p w14:paraId="6C723A4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SobelVImage, openCVSobelVImage, diffSobelVFilter);</w:t>
      </w:r>
    </w:p>
    <w:p w14:paraId="7533DD9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Vertical Sobel Operator Image Difference", diffSobelVFilter);</w:t>
      </w:r>
    </w:p>
    <w:p w14:paraId="61C8AB1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689D15E" w14:textId="48566C9B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7031C57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lastRenderedPageBreak/>
        <w:t xml:space="preserve">    // в) Свёртка горизонтального и вертикального операторов Собеля</w:t>
      </w:r>
    </w:p>
    <w:p w14:paraId="4071103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ft_sobel.setImageShift(Point2i(2 * (KERNEL_COLS / 2), 2 * (KERNEL_ROWS / 2)));</w:t>
      </w:r>
    </w:p>
    <w:p w14:paraId="4C86F6D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inverseFastFurierTransform();</w:t>
      </w:r>
    </w:p>
    <w:p w14:paraId="70B8D4D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howSpectrum("Sobel Filter Spectrum Result");</w:t>
      </w:r>
    </w:p>
    <w:p w14:paraId="7DCB5A6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howImage("Sobel Filter Image Result");</w:t>
      </w:r>
    </w:p>
    <w:p w14:paraId="7D5746A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3F5C6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1C8912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674F4F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свёртки операторов Собеля со встроенным фильтром</w:t>
      </w:r>
    </w:p>
    <w:p w14:paraId="1FE7386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SobelImage = fft_sobel.getImage();</w:t>
      </w:r>
    </w:p>
    <w:p w14:paraId="046B542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obelImage = Mat1f();</w:t>
      </w:r>
    </w:p>
    <w:p w14:paraId="248857B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obel(image_3, openCVSobelImage, CV_32FC1, 1, 1, 3, 1, 0, BORDER_CONSTANT);</w:t>
      </w:r>
    </w:p>
    <w:p w14:paraId="1D9A423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Sobel Filter Image Result [OpenCV]", openCVSobelImage);</w:t>
      </w:r>
    </w:p>
    <w:p w14:paraId="41EA913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ED2D4E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SobelFilter = Mat1f();</w:t>
      </w:r>
    </w:p>
    <w:p w14:paraId="593DC86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SobelImage, openCVSobelImage, diffSobelFilter);</w:t>
      </w:r>
    </w:p>
    <w:p w14:paraId="323D08C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Sobel Filter Image Difference", diffSobelFilter);</w:t>
      </w:r>
    </w:p>
    <w:p w14:paraId="6A85B3F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65530F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2D445CB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2A5519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2) </w:t>
      </w:r>
      <w:r w:rsidRPr="001C11FA">
        <w:rPr>
          <w:rFonts w:ascii="Consolas" w:hAnsi="Consolas"/>
          <w:sz w:val="19"/>
          <w:szCs w:val="19"/>
        </w:rPr>
        <w:t>Усредняющий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(Box Filter)</w:t>
      </w:r>
    </w:p>
    <w:p w14:paraId="0B37CC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etImageShift(Point2i(KERNEL_COLS / 2, KERNEL_ROWS / 2));</w:t>
      </w:r>
    </w:p>
    <w:p w14:paraId="76AA186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inverseFastFurierTransform();</w:t>
      </w:r>
    </w:p>
    <w:p w14:paraId="767751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howSpectrum("Box Filter Spectrum Result");</w:t>
      </w:r>
    </w:p>
    <w:p w14:paraId="5A7BC85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howImage("Box Filter Image Result");</w:t>
      </w:r>
    </w:p>
    <w:p w14:paraId="59C1BAA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822549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814CA8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30A964A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усредняющего фильтра со встроенным фильтром</w:t>
      </w:r>
    </w:p>
    <w:p w14:paraId="6D86E71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BoxImage = fft_box.getImage();</w:t>
      </w:r>
    </w:p>
    <w:p w14:paraId="6B5CD67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BoxImage = Mat1f();</w:t>
      </w:r>
    </w:p>
    <w:p w14:paraId="04EEF32A" w14:textId="77777777" w:rsidR="00ED391F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boxFilter(image_3, openCVBoxImage, CV_32FC1, Size(3, 3), </w:t>
      </w:r>
    </w:p>
    <w:p w14:paraId="639D77F6" w14:textId="602F264E" w:rsidR="001C11FA" w:rsidRPr="001C11FA" w:rsidRDefault="00ED391F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867DFF">
        <w:rPr>
          <w:rFonts w:ascii="Consolas" w:hAnsi="Consolas"/>
          <w:sz w:val="19"/>
          <w:szCs w:val="19"/>
          <w:lang w:val="en-US"/>
        </w:rPr>
        <w:t xml:space="preserve">              </w:t>
      </w:r>
      <w:r w:rsidR="001C11FA" w:rsidRPr="001C11FA">
        <w:rPr>
          <w:rFonts w:ascii="Consolas" w:hAnsi="Consolas"/>
          <w:sz w:val="19"/>
          <w:szCs w:val="19"/>
          <w:lang w:val="en-US"/>
        </w:rPr>
        <w:t>Point(-1, -1), true, BORDER_CONSTANT);</w:t>
      </w:r>
    </w:p>
    <w:p w14:paraId="2B1010A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Box Filter Image Result [OpenCV]", openCVBoxImage);</w:t>
      </w:r>
    </w:p>
    <w:p w14:paraId="225AB86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D61C91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BoxFilter = Mat1f();</w:t>
      </w:r>
    </w:p>
    <w:p w14:paraId="7B6C90F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BoxImage, openCVBoxImage, diffBoxFilter);</w:t>
      </w:r>
    </w:p>
    <w:p w14:paraId="0F01EE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Box Filter Image Difference", diffBoxFilter);</w:t>
      </w:r>
    </w:p>
    <w:p w14:paraId="5832382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9A15E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5EA00F6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D7C91E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3)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Лапласа</w:t>
      </w:r>
    </w:p>
    <w:p w14:paraId="6EF530F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etImageShift(Point2i(KERNEL_COLS / 2, KERNEL_ROWS / 2));</w:t>
      </w:r>
    </w:p>
    <w:p w14:paraId="4F635CF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inverseFastFurierTransform();</w:t>
      </w:r>
    </w:p>
    <w:p w14:paraId="31F2AAF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howSpectrum("Laplace Filter Spectrum Result");</w:t>
      </w:r>
    </w:p>
    <w:p w14:paraId="45960F9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howImage("Laplace Filter Image Result");</w:t>
      </w:r>
    </w:p>
    <w:p w14:paraId="28E0D4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44003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36C1C89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3390B8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фильтра Лапласа со встроенным фильтром</w:t>
      </w:r>
    </w:p>
    <w:p w14:paraId="7E7CA0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LaplaceImage = fft_laplace.getImage();</w:t>
      </w:r>
    </w:p>
    <w:p w14:paraId="0E1E646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LaplaceImage = Mat1f();</w:t>
      </w:r>
    </w:p>
    <w:p w14:paraId="3EFF2A6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Laplacian(image_3, openCVLaplaceImage, CV_32FC1, 1, 1, 0, BORDER_CONSTANT);</w:t>
      </w:r>
    </w:p>
    <w:p w14:paraId="5E0B4AF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Laplace Filter Image Result [OpenCV]", openCVLaplaceImage);</w:t>
      </w:r>
    </w:p>
    <w:p w14:paraId="724909B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7061BE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LaplaceFilter = Mat1f();</w:t>
      </w:r>
    </w:p>
    <w:p w14:paraId="40693AC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LaplaceImage, openCVLaplaceImage, diffLaplaceFilter);</w:t>
      </w:r>
    </w:p>
    <w:p w14:paraId="200066E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Laplace Filter Difference", diffLaplaceFilter);</w:t>
      </w:r>
    </w:p>
    <w:p w14:paraId="4A79068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FFD76D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9C4D63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6F5BF4F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***************** Конец задания 4 **********************/</w:t>
      </w:r>
    </w:p>
    <w:p w14:paraId="35D0BB63" w14:textId="0BDD6EA8" w:rsid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8EAE139" w14:textId="75CF1867" w:rsidR="00ED391F" w:rsidRDefault="00ED391F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4E81950" w14:textId="77777777" w:rsidR="00ED391F" w:rsidRPr="001C11FA" w:rsidRDefault="00ED391F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3B185E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lastRenderedPageBreak/>
        <w:t xml:space="preserve">    /************* Задание 5. Корреляция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изображений</w:t>
      </w:r>
      <w:r w:rsidRPr="001C11FA">
        <w:rPr>
          <w:rFonts w:ascii="Consolas" w:hAnsi="Consolas"/>
          <w:sz w:val="19"/>
          <w:szCs w:val="19"/>
          <w:lang w:val="en-US"/>
        </w:rPr>
        <w:t xml:space="preserve"> *************/</w:t>
      </w:r>
    </w:p>
    <w:p w14:paraId="6C6BC17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CE8FEE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at1f image_5 = imread("src/images/car_number.bmp", IMREAD_GRAYSCALE);</w:t>
      </w:r>
    </w:p>
    <w:p w14:paraId="1188426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age_5 /= static_cast&lt;float&gt;(0xFF);</w:t>
      </w:r>
    </w:p>
    <w:p w14:paraId="3367685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119C68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</w:t>
      </w:r>
      <w:r w:rsidRPr="001C11FA">
        <w:rPr>
          <w:rFonts w:ascii="Consolas" w:hAnsi="Consolas"/>
          <w:sz w:val="19"/>
          <w:szCs w:val="19"/>
        </w:rPr>
        <w:t>Корреляция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с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символом</w:t>
      </w:r>
      <w:r w:rsidRPr="001C11FA">
        <w:rPr>
          <w:rFonts w:ascii="Consolas" w:hAnsi="Consolas"/>
          <w:sz w:val="19"/>
          <w:szCs w:val="19"/>
          <w:lang w:val="en-US"/>
        </w:rPr>
        <w:t xml:space="preserve"> '6'</w:t>
      </w:r>
    </w:p>
    <w:p w14:paraId="74E2712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at1f symbol_1 = imread("src/images/number_six.bmp", IMREAD_GRAYSCALE);</w:t>
      </w:r>
    </w:p>
    <w:p w14:paraId="2E1CAB6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ymbol_1 /= static_cast&lt;float&gt;(0xFF);</w:t>
      </w:r>
    </w:p>
    <w:p w14:paraId="1CE8898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FF0C43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5.cols + symbol_1.cols - 1);</w:t>
      </w:r>
    </w:p>
    <w:p w14:paraId="72A4CA2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5.rows + symbol_1.rows - 1);</w:t>
      </w:r>
    </w:p>
    <w:p w14:paraId="36EBEEE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439826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carNumber_1 = FastFurierTransformer();</w:t>
      </w:r>
    </w:p>
    <w:p w14:paraId="7D4CFC9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etImage(image_5);</w:t>
      </w:r>
    </w:p>
    <w:p w14:paraId="0D821B4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etSpectrumSize(Size2i(cols, rows));</w:t>
      </w:r>
    </w:p>
    <w:p w14:paraId="535D02C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directFastFurierTransform();</w:t>
      </w:r>
    </w:p>
    <w:p w14:paraId="323F740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75379E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ymbol_1 = FastFurierTransformer();</w:t>
      </w:r>
    </w:p>
    <w:p w14:paraId="687762D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setImage(symbol_1);</w:t>
      </w:r>
    </w:p>
    <w:p w14:paraId="47178B2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setSpectrumSize(Size2i(cols, rows));</w:t>
      </w:r>
    </w:p>
    <w:p w14:paraId="6D412D3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directFastFurierTransform();</w:t>
      </w:r>
    </w:p>
    <w:p w14:paraId="78710BC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3DD6E9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howImage("Car Number");</w:t>
      </w:r>
    </w:p>
    <w:p w14:paraId="00E8719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showImage("Symbol '6' Image");</w:t>
      </w:r>
    </w:p>
    <w:p w14:paraId="705AAC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showSpectrum("Symbol '6' Spectrum");</w:t>
      </w:r>
    </w:p>
    <w:p w14:paraId="61A3695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50C4D1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53F7926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B841B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Spectrum_1 = fft_carNumber_1.getSpectrum();</w:t>
      </w:r>
    </w:p>
    <w:p w14:paraId="46BE3AE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ymbolSpectrum_1 = fft_symbol_1.getSpectrum();</w:t>
      </w:r>
    </w:p>
    <w:p w14:paraId="0AE6DB4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carNumberSpectrum_1, symbolSpectrum_1, carNumberSpectrum_1, true);</w:t>
      </w:r>
    </w:p>
    <w:p w14:paraId="55771C7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58AF93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etSpectrum(carNumberSpectrum_1);</w:t>
      </w:r>
    </w:p>
    <w:p w14:paraId="4F88590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inverseFastFurierTransform();</w:t>
      </w:r>
    </w:p>
    <w:p w14:paraId="3CCB258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86C4FD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Image_1 = fft_carNumber_1.getImage();</w:t>
      </w:r>
    </w:p>
    <w:p w14:paraId="4E3EC43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threshold(carNumberImage_1, carNumberImage_1, 0.95, 1.0, THRESH_BINARY);</w:t>
      </w:r>
    </w:p>
    <w:p w14:paraId="58FB44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etImage(carNumberImage_1);</w:t>
      </w:r>
    </w:p>
    <w:p w14:paraId="3A85BB7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775CDA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howSpectrum("Correlation with Symbol '6' Spectrum");</w:t>
      </w:r>
    </w:p>
    <w:p w14:paraId="3D5F381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howImage("Correlation with Symbol '6' Image");</w:t>
      </w:r>
    </w:p>
    <w:p w14:paraId="08F79B95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E1852B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2629D0B5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</w:rPr>
      </w:pPr>
    </w:p>
    <w:p w14:paraId="2D38794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Корреляция с символом '9'</w:t>
      </w:r>
    </w:p>
    <w:p w14:paraId="6A90BA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symbol_2 = imread("src/images/number_nine.bmp", IMREAD_GRAYSCALE);</w:t>
      </w:r>
    </w:p>
    <w:p w14:paraId="4D3FA10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ymbol_2 /= static_cast&lt;float&gt;(0xFF);</w:t>
      </w:r>
    </w:p>
    <w:p w14:paraId="1D125F5E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4E1655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5.cols + symbol_2.cols - 1);</w:t>
      </w:r>
    </w:p>
    <w:p w14:paraId="35F9FD1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5.rows + symbol_2.rows - 1);</w:t>
      </w:r>
    </w:p>
    <w:p w14:paraId="5270566B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AB01D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carNumber_2 = FastFurierTransformer();</w:t>
      </w:r>
    </w:p>
    <w:p w14:paraId="116DDD1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etImage(image_5);</w:t>
      </w:r>
    </w:p>
    <w:p w14:paraId="3EC7A44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etSpectrumSize(Size2i(cols, rows));</w:t>
      </w:r>
    </w:p>
    <w:p w14:paraId="0BF536D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directFastFurierTransform();</w:t>
      </w:r>
    </w:p>
    <w:p w14:paraId="5945BF27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3C32E5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ymbol_2 = FastFurierTransformer();</w:t>
      </w:r>
    </w:p>
    <w:p w14:paraId="51D553A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setImage(symbol_2);</w:t>
      </w:r>
    </w:p>
    <w:p w14:paraId="7FF8547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setSpectrumSize(Size2i(cols, rows));</w:t>
      </w:r>
    </w:p>
    <w:p w14:paraId="74CE192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directFastFurierTransform();</w:t>
      </w:r>
    </w:p>
    <w:p w14:paraId="21A89E34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C9F6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howImage("Car Number");</w:t>
      </w:r>
    </w:p>
    <w:p w14:paraId="4AF11D4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showImage("Symbol '9' Image");</w:t>
      </w:r>
    </w:p>
    <w:p w14:paraId="1EFDDEE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showSpectrum("Symbol '9' Spectrum");</w:t>
      </w:r>
    </w:p>
    <w:p w14:paraId="0C5C11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2315F2" w14:textId="5814B682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490DD9E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lastRenderedPageBreak/>
        <w:t xml:space="preserve">    auto carNumberSpectrum_2 = fft_carNumber_2.getSpectrum();</w:t>
      </w:r>
    </w:p>
    <w:p w14:paraId="336C54F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ymbolSpectrum_2 = fft_symbol_2.getSpectrum();</w:t>
      </w:r>
    </w:p>
    <w:p w14:paraId="5E048BD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carNumberSpectrum_2, symbolSpectrum_2, carNumberSpectrum_2, true);</w:t>
      </w:r>
    </w:p>
    <w:p w14:paraId="6F7526C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C5D3CD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etSpectrum(carNumberSpectrum_2);</w:t>
      </w:r>
    </w:p>
    <w:p w14:paraId="1FF3E5E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inverseFastFurierTransform();</w:t>
      </w:r>
    </w:p>
    <w:p w14:paraId="6AC710F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1E2322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Image_2 = fft_carNumber_2.getImage();</w:t>
      </w:r>
    </w:p>
    <w:p w14:paraId="0DAB40B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threshold(carNumberImage_2, carNumberImage_2, 0.95, 1.0, THRESH_BINARY);</w:t>
      </w:r>
    </w:p>
    <w:p w14:paraId="7DDE5C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etImage(carNumberImage_2);</w:t>
      </w:r>
    </w:p>
    <w:p w14:paraId="5695915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2F6923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howSpectrum("Correlation with Symbol '9' Spectrum");</w:t>
      </w:r>
    </w:p>
    <w:p w14:paraId="08537A3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howImage("Correlation with Symbol '9' Image");</w:t>
      </w:r>
    </w:p>
    <w:p w14:paraId="0584084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53DD75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207B1F1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E6574B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Корреляция с символом 'O'</w:t>
      </w:r>
    </w:p>
    <w:p w14:paraId="053AD6B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symbol_3 = imread("src/images/letter_o.bmp", IMREAD_GRAYSCALE);</w:t>
      </w:r>
    </w:p>
    <w:p w14:paraId="3D4BDC3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ymbol_3 /= static_cast&lt;float&gt;(0xFF);</w:t>
      </w:r>
    </w:p>
    <w:p w14:paraId="224CB4A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3BB2FC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5.cols + symbol_3.cols - 1);</w:t>
      </w:r>
    </w:p>
    <w:p w14:paraId="6F23C4B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5.rows + symbol_3.rows - 1);</w:t>
      </w:r>
    </w:p>
    <w:p w14:paraId="4A3EBD4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3F139E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carNumber_3 = FastFurierTransformer();</w:t>
      </w:r>
    </w:p>
    <w:p w14:paraId="3847CB6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etImage(image_5);</w:t>
      </w:r>
    </w:p>
    <w:p w14:paraId="35522E5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etSpectrumSize(Size2i(cols, rows));</w:t>
      </w:r>
    </w:p>
    <w:p w14:paraId="2CC995B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directFastFurierTransform();</w:t>
      </w:r>
    </w:p>
    <w:p w14:paraId="4C81E8A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EC6E73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ymbol_3 = FastFurierTransformer();</w:t>
      </w:r>
    </w:p>
    <w:p w14:paraId="1FA2258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setImage(symbol_3);</w:t>
      </w:r>
    </w:p>
    <w:p w14:paraId="2A870E2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setSpectrumSize(Size2i(cols, rows));</w:t>
      </w:r>
    </w:p>
    <w:p w14:paraId="1A37B5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directFastFurierTransform();</w:t>
      </w:r>
    </w:p>
    <w:p w14:paraId="663BEC6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3EA49D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howImage("Car Number");</w:t>
      </w:r>
    </w:p>
    <w:p w14:paraId="6E1FD66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showImage("Symbol 'O' Image");</w:t>
      </w:r>
    </w:p>
    <w:p w14:paraId="567146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showSpectrum("Symbol 'O' Spectrum");</w:t>
      </w:r>
    </w:p>
    <w:p w14:paraId="5299145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5AE79F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2188E3B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B9419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Spectrum_3 = fft_carNumber_3.getSpectrum();</w:t>
      </w:r>
    </w:p>
    <w:p w14:paraId="1B90001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ymbolSpectrum_3 = fft_symbol_3.getSpectrum();</w:t>
      </w:r>
    </w:p>
    <w:p w14:paraId="7E5FA20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carNumberSpectrum_3, symbolSpectrum_3, carNumberSpectrum_3, true);</w:t>
      </w:r>
    </w:p>
    <w:p w14:paraId="35D7F189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59EC8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etSpectrum(carNumberSpectrum_3);</w:t>
      </w:r>
    </w:p>
    <w:p w14:paraId="6CD32BF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inverseFastFurierTransform();</w:t>
      </w:r>
    </w:p>
    <w:p w14:paraId="7C4A7C6B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093FF0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Image_3 = fft_carNumber_3.getImage();</w:t>
      </w:r>
    </w:p>
    <w:p w14:paraId="58AC31A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threshold(carNumberImage_3, carNumberImage_3, 0.95, 1.0, THRESH_BINARY);</w:t>
      </w:r>
    </w:p>
    <w:p w14:paraId="60FA63C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etImage(carNumberImage_3);</w:t>
      </w:r>
    </w:p>
    <w:p w14:paraId="00D3CB41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82921E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howSpectrum("Correlation with Symbol 'O' Spectrum");</w:t>
      </w:r>
    </w:p>
    <w:p w14:paraId="3D076C7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howImage("Correlation with Symbol 'O' Image");</w:t>
      </w:r>
    </w:p>
    <w:p w14:paraId="60D9280F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5E2B9F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66041B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68CE801" w14:textId="77777777" w:rsidR="001C11FA" w:rsidRPr="00D50DF7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D50DF7">
        <w:rPr>
          <w:rFonts w:ascii="Consolas" w:hAnsi="Consolas"/>
          <w:sz w:val="19"/>
          <w:szCs w:val="19"/>
        </w:rPr>
        <w:t xml:space="preserve">// </w:t>
      </w:r>
      <w:r w:rsidRPr="001C11FA">
        <w:rPr>
          <w:rFonts w:ascii="Consolas" w:hAnsi="Consolas"/>
          <w:sz w:val="19"/>
          <w:szCs w:val="19"/>
        </w:rPr>
        <w:t>Корреляция</w:t>
      </w:r>
      <w:r w:rsidRPr="00D50DF7">
        <w:rPr>
          <w:rFonts w:ascii="Consolas" w:hAnsi="Consolas"/>
          <w:sz w:val="19"/>
          <w:szCs w:val="19"/>
        </w:rPr>
        <w:t xml:space="preserve"> </w:t>
      </w:r>
      <w:r w:rsidRPr="001C11FA">
        <w:rPr>
          <w:rFonts w:ascii="Consolas" w:hAnsi="Consolas"/>
          <w:sz w:val="19"/>
          <w:szCs w:val="19"/>
        </w:rPr>
        <w:t>с</w:t>
      </w:r>
      <w:r w:rsidRPr="00D50DF7">
        <w:rPr>
          <w:rFonts w:ascii="Consolas" w:hAnsi="Consolas"/>
          <w:sz w:val="19"/>
          <w:szCs w:val="19"/>
        </w:rPr>
        <w:t xml:space="preserve"> </w:t>
      </w:r>
      <w:r w:rsidRPr="001C11FA">
        <w:rPr>
          <w:rFonts w:ascii="Consolas" w:hAnsi="Consolas"/>
          <w:sz w:val="19"/>
          <w:szCs w:val="19"/>
        </w:rPr>
        <w:t>символом</w:t>
      </w:r>
      <w:r w:rsidRPr="00D50DF7">
        <w:rPr>
          <w:rFonts w:ascii="Consolas" w:hAnsi="Consolas"/>
          <w:sz w:val="19"/>
          <w:szCs w:val="19"/>
        </w:rPr>
        <w:t xml:space="preserve"> '</w:t>
      </w:r>
      <w:r w:rsidRPr="00867DFF">
        <w:rPr>
          <w:rFonts w:ascii="Consolas" w:hAnsi="Consolas"/>
          <w:sz w:val="19"/>
          <w:szCs w:val="19"/>
          <w:lang w:val="en-US"/>
        </w:rPr>
        <w:t>E</w:t>
      </w:r>
      <w:r w:rsidRPr="00D50DF7">
        <w:rPr>
          <w:rFonts w:ascii="Consolas" w:hAnsi="Consolas"/>
          <w:sz w:val="19"/>
          <w:szCs w:val="19"/>
        </w:rPr>
        <w:t>'</w:t>
      </w:r>
    </w:p>
    <w:p w14:paraId="26AD44C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D50DF7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symbol_4 = imread("src/images/letter_e.bmp", IMREAD_GRAYSCALE);</w:t>
      </w:r>
    </w:p>
    <w:p w14:paraId="60338A8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ymbol_4 /= static_cast&lt;float&gt;(0xFF);</w:t>
      </w:r>
    </w:p>
    <w:p w14:paraId="34559ABC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31DDB4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5.cols + symbol_4.cols - 1);</w:t>
      </w:r>
    </w:p>
    <w:p w14:paraId="3B727A2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5.rows + symbol_4.rows - 1);</w:t>
      </w:r>
    </w:p>
    <w:p w14:paraId="31C5F773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2B2CE3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carNumber_4 = FastFurierTransformer();</w:t>
      </w:r>
    </w:p>
    <w:p w14:paraId="709E133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etImage(image_5);</w:t>
      </w:r>
    </w:p>
    <w:p w14:paraId="7B53C2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etSpectrumSize(Size2i(cols, rows));</w:t>
      </w:r>
    </w:p>
    <w:p w14:paraId="34E825D4" w14:textId="33F63075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directFastFurierTransform();</w:t>
      </w:r>
    </w:p>
    <w:p w14:paraId="49000C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lastRenderedPageBreak/>
        <w:t xml:space="preserve">    auto fft_symbol_4 = FastFurierTransformer();</w:t>
      </w:r>
    </w:p>
    <w:p w14:paraId="21DA7CD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setImage(symbol_4);</w:t>
      </w:r>
    </w:p>
    <w:p w14:paraId="55F3966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setSpectrumSize(Size2i(cols, rows));</w:t>
      </w:r>
    </w:p>
    <w:p w14:paraId="7CDDA8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directFastFurierTransform();</w:t>
      </w:r>
    </w:p>
    <w:p w14:paraId="5E9775A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38A228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howImage("Car Number");</w:t>
      </w:r>
    </w:p>
    <w:p w14:paraId="155B3CC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showImage("Symbol 'E' Image");</w:t>
      </w:r>
    </w:p>
    <w:p w14:paraId="68369C7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showSpectrum("Symbol 'E' Spectrum");</w:t>
      </w:r>
    </w:p>
    <w:p w14:paraId="121C7D3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9FC322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0B1C91C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2106A8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Spectrum_4 = fft_carNumber_4.getSpectrum();</w:t>
      </w:r>
    </w:p>
    <w:p w14:paraId="2AD4DAC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ymbolSpectrum_4 = fft_symbol_4.getSpectrum();</w:t>
      </w:r>
    </w:p>
    <w:p w14:paraId="42DA9EB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carNumberSpectrum_4, symbolSpectrum_4, carNumberSpectrum_4, true);</w:t>
      </w:r>
    </w:p>
    <w:p w14:paraId="580703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0241A9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etSpectrum(carNumberSpectrum_4);</w:t>
      </w:r>
    </w:p>
    <w:p w14:paraId="241C4B6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inverseFastFurierTransform();</w:t>
      </w:r>
    </w:p>
    <w:p w14:paraId="6C8470C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FE7400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Image_4 = fft_carNumber_4.getImage();</w:t>
      </w:r>
    </w:p>
    <w:p w14:paraId="5590668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threshold(carNumberImage_4, carNumberImage_4, 0.95, 1.0, THRESH_BINARY);</w:t>
      </w:r>
    </w:p>
    <w:p w14:paraId="1FB9E09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etImage(carNumberImage_4);</w:t>
      </w:r>
    </w:p>
    <w:p w14:paraId="38E91C3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1ECB9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howSpectrum("Correlation with Symbol 'E' Spectrum");</w:t>
      </w:r>
    </w:p>
    <w:p w14:paraId="5185369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howImage("Correlation with Symbol 'E' Image");</w:t>
      </w:r>
    </w:p>
    <w:p w14:paraId="7E8B2D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C62EC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3A05C7B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ACADAD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********************** </w:t>
      </w:r>
      <w:r w:rsidRPr="001C11FA">
        <w:rPr>
          <w:rFonts w:ascii="Consolas" w:hAnsi="Consolas"/>
          <w:sz w:val="19"/>
          <w:szCs w:val="19"/>
        </w:rPr>
        <w:t>Конец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задания</w:t>
      </w:r>
      <w:r w:rsidRPr="001C11FA">
        <w:rPr>
          <w:rFonts w:ascii="Consolas" w:hAnsi="Consolas"/>
          <w:sz w:val="19"/>
          <w:szCs w:val="19"/>
          <w:lang w:val="en-US"/>
        </w:rPr>
        <w:t xml:space="preserve"> 5 **********************/</w:t>
      </w:r>
    </w:p>
    <w:p w14:paraId="233B63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5FFC7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eturn 0;</w:t>
      </w:r>
    </w:p>
    <w:p w14:paraId="681D4F83" w14:textId="556644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>}</w:t>
      </w:r>
    </w:p>
    <w:p w14:paraId="00141740" w14:textId="11801172" w:rsidR="006E12C5" w:rsidRDefault="00250219" w:rsidP="00250219">
      <w:pPr>
        <w:pStyle w:val="2"/>
      </w:pPr>
      <w:r>
        <w:t>Задание 1. Прямое и обратное преобразовани</w:t>
      </w:r>
      <w:r w:rsidR="00471AE3">
        <w:t>я</w:t>
      </w:r>
      <w:r>
        <w:t xml:space="preserve"> Фурье</w:t>
      </w:r>
    </w:p>
    <w:p w14:paraId="2F8AC2A3" w14:textId="3EE3EFDF" w:rsidR="00250219" w:rsidRDefault="006C64CA" w:rsidP="00250219">
      <w:r>
        <w:t>Прямое и обратное дискретн</w:t>
      </w:r>
      <w:r w:rsidR="008C35C3">
        <w:t>ы</w:t>
      </w:r>
      <w:r>
        <w:t xml:space="preserve">е преобразования Фурье применялись к изображению </w:t>
      </w:r>
      <w:r w:rsidR="00E24C6A" w:rsidRPr="00E24C6A">
        <w:rPr>
          <w:rFonts w:ascii="Consolas" w:hAnsi="Consolas"/>
          <w:sz w:val="24"/>
          <w:szCs w:val="24"/>
          <w:lang w:val="en-US"/>
        </w:rPr>
        <w:t>lena</w:t>
      </w:r>
      <w:r w:rsidR="00E24C6A" w:rsidRPr="00E24C6A">
        <w:rPr>
          <w:rFonts w:ascii="Consolas" w:hAnsi="Consolas"/>
          <w:sz w:val="24"/>
          <w:szCs w:val="24"/>
        </w:rPr>
        <w:t>.</w:t>
      </w:r>
      <w:r w:rsidR="00E24C6A" w:rsidRPr="00E24C6A">
        <w:rPr>
          <w:rFonts w:ascii="Consolas" w:hAnsi="Consolas"/>
          <w:sz w:val="24"/>
          <w:szCs w:val="24"/>
          <w:lang w:val="en-US"/>
        </w:rPr>
        <w:t>bmp</w:t>
      </w:r>
      <w:r w:rsidR="00E24C6A" w:rsidRPr="00E24C6A">
        <w:t xml:space="preserve">, </w:t>
      </w:r>
      <w:r w:rsidR="00E24C6A">
        <w:t>которое представлено на рисунке</w:t>
      </w:r>
      <w:r w:rsidR="00625981">
        <w:t xml:space="preserve"> </w:t>
      </w:r>
      <w:bookmarkStart w:id="9" w:name="_Ref55877598"/>
      <w:bookmarkStart w:id="10" w:name="_Ref55879705"/>
      <w:bookmarkEnd w:id="9"/>
      <w:bookmarkEnd w:id="10"/>
      <w:r w:rsidR="00867DFF">
        <w:fldChar w:fldCharType="begin"/>
      </w:r>
      <w:r w:rsidR="00867DFF">
        <w:instrText xml:space="preserve"> REF _Ref56285494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>
        <w:instrText xml:space="preserve"> </w:instrText>
      </w:r>
      <w:r w:rsidR="00867DFF" w:rsidRPr="00867DFF">
        <w:instrText xml:space="preserve"> </w:instrText>
      </w:r>
      <w:r w:rsidR="00867DFF">
        <w:instrText xml:space="preserve"> </w:instrText>
      </w:r>
      <w:r w:rsidR="00867DFF">
        <w:fldChar w:fldCharType="separate"/>
      </w:r>
      <w:r w:rsidR="00BC70D5">
        <w:t>1</w:t>
      </w:r>
      <w:r w:rsidR="00867DFF">
        <w:fldChar w:fldCharType="end"/>
      </w:r>
      <w:r w:rsidR="00E24C6A">
        <w:t>.</w:t>
      </w:r>
    </w:p>
    <w:p w14:paraId="4167736D" w14:textId="77777777" w:rsidR="00E52FE6" w:rsidRDefault="00E24C6A" w:rsidP="002E7B4E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3ABF1FF1" wp14:editId="0F69E1D1">
            <wp:extent cx="3240000" cy="3240000"/>
            <wp:effectExtent l="0" t="0" r="0" b="0"/>
            <wp:docPr id="1" name="Рисунок 1" descr="Изображение выглядит как человек, женщина, одежда, внешни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человек, женщина, одежда, внешний&#10;&#10;Автоматически созданное описание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91B72" w14:textId="7FF37642" w:rsidR="002E7B4E" w:rsidRPr="002525F6" w:rsidRDefault="00E52FE6" w:rsidP="008460AD">
      <w:pPr>
        <w:pStyle w:val="a4"/>
        <w:rPr>
          <w:rFonts w:ascii="Consolas" w:hAnsi="Consolas"/>
          <w:sz w:val="20"/>
          <w:szCs w:val="20"/>
        </w:rPr>
      </w:pPr>
      <w:bookmarkStart w:id="11" w:name="_Ref56285494"/>
      <w:r>
        <w:t xml:space="preserve">Рисунок </w:t>
      </w:r>
      <w:fldSimple w:instr=" SEQ Рисунок \* ARABIC ">
        <w:r w:rsidR="00BC70D5">
          <w:rPr>
            <w:noProof/>
          </w:rPr>
          <w:t>1</w:t>
        </w:r>
      </w:fldSimple>
      <w:bookmarkEnd w:id="11"/>
      <w:r>
        <w:t xml:space="preserve"> — Изображение </w:t>
      </w:r>
      <w:r w:rsidRPr="00E52FE6">
        <w:rPr>
          <w:rFonts w:ascii="Consolas" w:hAnsi="Consolas"/>
          <w:sz w:val="20"/>
          <w:szCs w:val="20"/>
          <w:lang w:val="en-US"/>
        </w:rPr>
        <w:t>lena</w:t>
      </w:r>
      <w:r w:rsidRPr="002525F6">
        <w:rPr>
          <w:rFonts w:ascii="Consolas" w:hAnsi="Consolas"/>
          <w:sz w:val="20"/>
          <w:szCs w:val="20"/>
        </w:rPr>
        <w:t>.</w:t>
      </w:r>
      <w:r w:rsidRPr="00E52FE6">
        <w:rPr>
          <w:rFonts w:ascii="Consolas" w:hAnsi="Consolas"/>
          <w:sz w:val="20"/>
          <w:szCs w:val="20"/>
          <w:lang w:val="en-US"/>
        </w:rPr>
        <w:t>bmp</w:t>
      </w:r>
      <w:r w:rsidR="002E7B4E" w:rsidRPr="002525F6">
        <w:rPr>
          <w:rFonts w:ascii="Consolas" w:hAnsi="Consolas"/>
          <w:sz w:val="20"/>
          <w:szCs w:val="20"/>
        </w:rPr>
        <w:br w:type="page"/>
      </w:r>
    </w:p>
    <w:p w14:paraId="038EEC52" w14:textId="247B3AA7" w:rsidR="00E24C6A" w:rsidRDefault="00746EA4" w:rsidP="00746EA4">
      <w:r>
        <w:lastRenderedPageBreak/>
        <w:t xml:space="preserve">Результаты применения прямого и обратного преобразований Фурье </w:t>
      </w:r>
      <w:r w:rsidR="006142DB">
        <w:t xml:space="preserve">с помощью реализованного класса и с помощью встроенных функций </w:t>
      </w:r>
      <w:r>
        <w:t>представлены на рисунках</w:t>
      </w:r>
      <w:r w:rsidR="002525F6" w:rsidRPr="002525F6">
        <w:t xml:space="preserve"> </w:t>
      </w:r>
      <w:r w:rsidR="00732F22">
        <w:fldChar w:fldCharType="begin"/>
      </w:r>
      <w:r w:rsidR="00732F22">
        <w:instrText xml:space="preserve"> REF _Ref55879045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>
        <w:instrText xml:space="preserve"> </w:instrText>
      </w:r>
      <w:r w:rsidR="00732F22">
        <w:instrText xml:space="preserve"> </w:instrText>
      </w:r>
      <w:r w:rsidR="00732F22">
        <w:fldChar w:fldCharType="separate"/>
      </w:r>
      <w:r w:rsidR="00BC70D5">
        <w:t>2</w:t>
      </w:r>
      <w:r w:rsidR="00732F22">
        <w:fldChar w:fldCharType="end"/>
      </w:r>
      <w:r>
        <w:t xml:space="preserve"> </w:t>
      </w:r>
      <w:r w:rsidRPr="00EA3AB3">
        <w:t>и</w:t>
      </w:r>
      <w:r w:rsidR="002525F6" w:rsidRPr="00EA3AB3">
        <w:t xml:space="preserve"> </w:t>
      </w:r>
      <w:r w:rsidR="002525F6" w:rsidRPr="00EA3AB3">
        <w:fldChar w:fldCharType="begin"/>
      </w:r>
      <w:r w:rsidR="002525F6" w:rsidRPr="00EA3AB3">
        <w:instrText xml:space="preserve"> REF _Ref55879049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2525F6" w:rsidRPr="00EA3AB3">
        <w:instrText xml:space="preserve">  \* MERGEFORMAT </w:instrText>
      </w:r>
      <w:r w:rsidR="002525F6" w:rsidRPr="00EA3AB3">
        <w:fldChar w:fldCharType="separate"/>
      </w:r>
      <w:r w:rsidR="00BC70D5">
        <w:t>3</w:t>
      </w:r>
      <w:r w:rsidR="002525F6" w:rsidRPr="00EA3AB3">
        <w:fldChar w:fldCharType="end"/>
      </w:r>
      <w:r>
        <w:t xml:space="preserve"> </w:t>
      </w:r>
      <w:r w:rsidR="006142DB">
        <w:t>соответственно.</w:t>
      </w:r>
    </w:p>
    <w:p w14:paraId="59D9C1B6" w14:textId="77777777" w:rsidR="00076AA0" w:rsidRDefault="00076AA0" w:rsidP="002D1A97">
      <w:pPr>
        <w:keepNext/>
        <w:spacing w:line="240" w:lineRule="auto"/>
        <w:ind w:firstLine="0"/>
        <w:jc w:val="center"/>
      </w:pPr>
      <w:r w:rsidRPr="00076AA0">
        <w:rPr>
          <w:noProof/>
        </w:rPr>
        <w:drawing>
          <wp:inline distT="0" distB="0" distL="0" distR="0" wp14:anchorId="333252F0" wp14:editId="2AC5BAF8">
            <wp:extent cx="5760000" cy="305602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71D92" w14:textId="30FC035D" w:rsidR="004816A6" w:rsidRPr="0067022E" w:rsidRDefault="00076AA0" w:rsidP="008460AD">
      <w:pPr>
        <w:pStyle w:val="a4"/>
        <w:rPr>
          <w:rFonts w:ascii="Consolas" w:hAnsi="Consolas"/>
          <w:sz w:val="20"/>
          <w:szCs w:val="20"/>
        </w:rPr>
      </w:pPr>
      <w:bookmarkStart w:id="12" w:name="_Ref55879045"/>
      <w:r>
        <w:t xml:space="preserve">Рисунок </w:t>
      </w:r>
      <w:fldSimple w:instr=" SEQ Рисунок \* ARABIC ">
        <w:r w:rsidR="00BC70D5">
          <w:rPr>
            <w:noProof/>
          </w:rPr>
          <w:t>2</w:t>
        </w:r>
      </w:fldSimple>
      <w:bookmarkEnd w:id="12"/>
      <w:r>
        <w:t xml:space="preserve"> — Изображение (слева) и его спектр (справа), полученные путём преобразований Фурье с помощью </w:t>
      </w:r>
      <w:r w:rsidR="0067022E">
        <w:t>методов</w:t>
      </w:r>
      <w:r>
        <w:t xml:space="preserve"> клас</w:t>
      </w:r>
      <w:r w:rsidR="00F76305">
        <w:t>с</w:t>
      </w:r>
      <w:r>
        <w:t>а</w:t>
      </w:r>
      <w:r w:rsidR="00F76305">
        <w:t xml:space="preserve"> </w:t>
      </w:r>
      <w:r w:rsidR="00F76305" w:rsidRPr="00F76305">
        <w:rPr>
          <w:rFonts w:ascii="Consolas" w:hAnsi="Consolas"/>
          <w:sz w:val="20"/>
          <w:szCs w:val="20"/>
          <w:lang w:val="en-US"/>
        </w:rPr>
        <w:t>FastFurierTransformer</w:t>
      </w:r>
    </w:p>
    <w:p w14:paraId="4F728CC2" w14:textId="77777777" w:rsidR="007E7713" w:rsidRDefault="007E7713" w:rsidP="002D1A97">
      <w:pPr>
        <w:keepNext/>
        <w:spacing w:line="240" w:lineRule="auto"/>
        <w:ind w:firstLine="0"/>
        <w:jc w:val="center"/>
      </w:pPr>
      <w:r w:rsidRPr="007E7713">
        <w:rPr>
          <w:noProof/>
          <w:lang w:val="en-US"/>
        </w:rPr>
        <w:drawing>
          <wp:inline distT="0" distB="0" distL="0" distR="0" wp14:anchorId="4E5905AC" wp14:editId="70B3ABE2">
            <wp:extent cx="5760000" cy="3060803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60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88233" w14:textId="38F1C2F2" w:rsidR="007E7713" w:rsidRPr="0067022E" w:rsidRDefault="007E7713" w:rsidP="008460AD">
      <w:pPr>
        <w:pStyle w:val="a4"/>
      </w:pPr>
      <w:bookmarkStart w:id="13" w:name="_Ref55879049"/>
      <w:r>
        <w:t xml:space="preserve">Рисунок </w:t>
      </w:r>
      <w:fldSimple w:instr=" SEQ Рисунок \* ARABIC ">
        <w:r w:rsidR="00BC70D5">
          <w:rPr>
            <w:noProof/>
          </w:rPr>
          <w:t>3</w:t>
        </w:r>
      </w:fldSimple>
      <w:bookmarkEnd w:id="13"/>
      <w:r w:rsidRPr="0067022E">
        <w:t xml:space="preserve"> </w:t>
      </w:r>
      <w:r>
        <w:t xml:space="preserve">— Изображение (слева) и его спектр (справа), полученные путём преобразований Фурье с помощью </w:t>
      </w:r>
      <w:r w:rsidR="0067022E">
        <w:t xml:space="preserve">встроенных функций </w:t>
      </w:r>
      <w:r w:rsidR="0067022E" w:rsidRPr="0067022E">
        <w:rPr>
          <w:rFonts w:ascii="Consolas" w:hAnsi="Consolas"/>
          <w:sz w:val="20"/>
          <w:szCs w:val="20"/>
          <w:lang w:val="en-US"/>
        </w:rPr>
        <w:t>dft</w:t>
      </w:r>
      <w:r w:rsidR="0067022E" w:rsidRPr="0067022E">
        <w:t xml:space="preserve"> </w:t>
      </w:r>
      <w:r w:rsidR="0067022E">
        <w:t xml:space="preserve">и </w:t>
      </w:r>
      <w:r w:rsidR="0067022E" w:rsidRPr="0067022E">
        <w:rPr>
          <w:rFonts w:ascii="Consolas" w:hAnsi="Consolas"/>
          <w:sz w:val="20"/>
          <w:szCs w:val="20"/>
          <w:lang w:val="en-US"/>
        </w:rPr>
        <w:t>idft</w:t>
      </w:r>
    </w:p>
    <w:p w14:paraId="10ADBF4A" w14:textId="669096B0" w:rsidR="002D1A97" w:rsidRDefault="004816A6" w:rsidP="002D1A97">
      <w:r>
        <w:t xml:space="preserve">Время работы методов разработанного класс составило величину порядка 4 секунд в режиме отладки и 400 миллисекунд в </w:t>
      </w:r>
      <w:r w:rsidR="00F97065">
        <w:t>релизной версии, в то время как встроенные функции выполняют преобразование за врем</w:t>
      </w:r>
      <w:r w:rsidR="000063D2">
        <w:t>я</w:t>
      </w:r>
      <w:r w:rsidR="00F97065">
        <w:t>, не превышающ</w:t>
      </w:r>
      <w:r w:rsidR="000063D2">
        <w:t>ее величину в</w:t>
      </w:r>
      <w:r w:rsidR="00F97065">
        <w:t xml:space="preserve"> </w:t>
      </w:r>
      <w:r w:rsidR="00445FD7">
        <w:t>3</w:t>
      </w:r>
      <w:r w:rsidR="00F97065">
        <w:t xml:space="preserve"> миллисекунд</w:t>
      </w:r>
      <w:r w:rsidR="000063D2">
        <w:t>ы</w:t>
      </w:r>
      <w:r w:rsidR="00F97065">
        <w:t>.</w:t>
      </w:r>
      <w:r w:rsidR="002D1A97">
        <w:br w:type="page"/>
      </w:r>
    </w:p>
    <w:p w14:paraId="53F1CFC1" w14:textId="388B195E" w:rsidR="00C3421C" w:rsidRDefault="0078088B" w:rsidP="002D1A97">
      <w:r>
        <w:lastRenderedPageBreak/>
        <w:t>Также сравним результаты работы реализованного класса и библиотечных функций, рассчитав абсолютную разницу между изображениями и их спектрами, полученными разными методами</w:t>
      </w:r>
      <w:r w:rsidR="00AC69E2">
        <w:t xml:space="preserve">, которая представлена на рисунке </w:t>
      </w:r>
      <w:r w:rsidR="00AC69E2">
        <w:fldChar w:fldCharType="begin"/>
      </w:r>
      <w:r w:rsidR="00AC69E2">
        <w:instrText xml:space="preserve"> REF _Ref56322406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 </w:instrText>
      </w:r>
      <w:r w:rsidR="00AC69E2">
        <w:fldChar w:fldCharType="separate"/>
      </w:r>
      <w:r w:rsidR="00BC70D5">
        <w:t>4</w:t>
      </w:r>
      <w:r w:rsidR="00AC69E2">
        <w:fldChar w:fldCharType="end"/>
      </w:r>
      <w:r w:rsidR="00AC69E2">
        <w:t>.</w:t>
      </w:r>
    </w:p>
    <w:p w14:paraId="1FA3CDE5" w14:textId="77777777" w:rsidR="0078088B" w:rsidRDefault="008D51A9" w:rsidP="0078088B">
      <w:pPr>
        <w:keepNext/>
        <w:spacing w:line="240" w:lineRule="auto"/>
        <w:ind w:firstLine="0"/>
        <w:jc w:val="center"/>
      </w:pPr>
      <w:r w:rsidRPr="008D51A9">
        <w:rPr>
          <w:noProof/>
          <w:lang w:val="en-US"/>
        </w:rPr>
        <w:drawing>
          <wp:inline distT="0" distB="0" distL="0" distR="0" wp14:anchorId="226FF30E" wp14:editId="2579427F">
            <wp:extent cx="5760000" cy="305183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1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9F6DC" w14:textId="5AB7800D" w:rsidR="008D51A9" w:rsidRPr="0078088B" w:rsidRDefault="0078088B" w:rsidP="008460AD">
      <w:pPr>
        <w:pStyle w:val="a4"/>
      </w:pPr>
      <w:bookmarkStart w:id="14" w:name="_Ref56322406"/>
      <w:r>
        <w:t xml:space="preserve">Рисунок </w:t>
      </w:r>
      <w:fldSimple w:instr=" SEQ Рисунок \* ARABIC ">
        <w:r w:rsidR="00BC70D5">
          <w:rPr>
            <w:noProof/>
          </w:rPr>
          <w:t>4</w:t>
        </w:r>
      </w:fldSimple>
      <w:bookmarkEnd w:id="14"/>
      <w:r w:rsidRPr="0078088B">
        <w:t xml:space="preserve"> — </w:t>
      </w:r>
      <w:r>
        <w:t>Абсолютная разница изображений (слева) и их спектров (справа)</w:t>
      </w:r>
    </w:p>
    <w:p w14:paraId="24CB68E2" w14:textId="7651CB66" w:rsidR="004816A6" w:rsidRDefault="00DE5693" w:rsidP="00DE5693">
      <w:pPr>
        <w:pStyle w:val="2"/>
      </w:pPr>
      <w:r>
        <w:t xml:space="preserve">Задание 2. </w:t>
      </w:r>
      <w:r w:rsidR="004023C4">
        <w:t>Фильтры верхних и нижних частот</w:t>
      </w:r>
    </w:p>
    <w:p w14:paraId="3AF4FD78" w14:textId="7BD069C2" w:rsidR="00D30E58" w:rsidRDefault="00D30E58" w:rsidP="00AC69E2">
      <w:pPr>
        <w:spacing w:line="336" w:lineRule="auto"/>
      </w:pPr>
      <w:r>
        <w:t>В работе применялись фильтры верхних и нижних частот Баттерворта</w:t>
      </w:r>
      <w:r w:rsidR="00D23445">
        <w:t xml:space="preserve"> порядка </w:t>
      </w:r>
      <w:r w:rsidR="00D23445" w:rsidRPr="00D30E58">
        <w:rPr>
          <w:position w:val="-6"/>
        </w:rPr>
        <w:object w:dxaOrig="620" w:dyaOrig="300" w14:anchorId="2444AEA3">
          <v:shape id="_x0000_i1039" type="#_x0000_t75" style="width:31.2pt;height:15pt" o:ole="">
            <v:imagedata r:id="rId39" o:title=""/>
          </v:shape>
          <o:OLEObject Type="Embed" ProgID="Equation.DSMT4" ShapeID="_x0000_i1039" DrawAspect="Content" ObjectID="_1668692585" r:id="rId40"/>
        </w:object>
      </w:r>
      <w:r>
        <w:t xml:space="preserve"> с частотой среза </w:t>
      </w:r>
      <w:r w:rsidRPr="00D30E58">
        <w:rPr>
          <w:position w:val="-12"/>
        </w:rPr>
        <w:object w:dxaOrig="920" w:dyaOrig="380" w14:anchorId="190ED2BC">
          <v:shape id="_x0000_i1040" type="#_x0000_t75" style="width:46.8pt;height:19.2pt" o:ole="">
            <v:imagedata r:id="rId41" o:title=""/>
          </v:shape>
          <o:OLEObject Type="Embed" ProgID="Equation.DSMT4" ShapeID="_x0000_i1040" DrawAspect="Content" ObjectID="_1668692586" r:id="rId42"/>
        </w:object>
      </w:r>
      <w:r w:rsidR="00542DE9" w:rsidRPr="00542DE9">
        <w:t>.</w:t>
      </w:r>
      <w:r w:rsidR="00542DE9">
        <w:t xml:space="preserve"> Фильтрации подвергалось то же самое изображение, что и в предыдущем пункте.</w:t>
      </w:r>
      <w:r w:rsidR="00542DE9" w:rsidRPr="00542DE9">
        <w:t xml:space="preserve"> </w:t>
      </w:r>
      <w:r w:rsidR="00542DE9">
        <w:t xml:space="preserve">Результаты работы </w:t>
      </w:r>
      <w:r w:rsidR="001017BA">
        <w:t>фильтров верхних и нижних частот представлены на рисунках</w:t>
      </w:r>
      <w:r w:rsidR="00D30E08">
        <w:t xml:space="preserve"> </w:t>
      </w:r>
      <w:r w:rsidR="00D30E08" w:rsidRPr="00EA3AB3">
        <w:fldChar w:fldCharType="begin"/>
      </w:r>
      <w:r w:rsidR="00D30E08" w:rsidRPr="00EA3AB3">
        <w:instrText xml:space="preserve"> REF _Ref55879685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D30E08" w:rsidRPr="00EA3AB3">
        <w:instrText xml:space="preserve">  \* MERGEFORMAT </w:instrText>
      </w:r>
      <w:r w:rsidR="00D30E08" w:rsidRPr="00EA3AB3">
        <w:fldChar w:fldCharType="separate"/>
      </w:r>
      <w:r w:rsidR="00BC70D5">
        <w:t>5</w:t>
      </w:r>
      <w:r w:rsidR="00D30E08" w:rsidRPr="00EA3AB3">
        <w:fldChar w:fldCharType="end"/>
      </w:r>
      <w:r w:rsidR="001017BA" w:rsidRPr="00D30E08">
        <w:t xml:space="preserve"> </w:t>
      </w:r>
      <w:r w:rsidR="001017BA">
        <w:t xml:space="preserve">и </w:t>
      </w:r>
      <w:r w:rsidR="00C3421C">
        <w:fldChar w:fldCharType="begin"/>
      </w:r>
      <w:r w:rsidR="00C3421C">
        <w:instrText xml:space="preserve"> REF _Ref56321934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C3421C">
        <w:instrText xml:space="preserve"> </w:instrText>
      </w:r>
      <w:r w:rsidR="00C3421C">
        <w:fldChar w:fldCharType="separate"/>
      </w:r>
      <w:r w:rsidR="00BC70D5">
        <w:t>6</w:t>
      </w:r>
      <w:r w:rsidR="00C3421C">
        <w:fldChar w:fldCharType="end"/>
      </w:r>
      <w:r w:rsidR="00D30E08">
        <w:fldChar w:fldCharType="begin"/>
      </w:r>
      <w:r w:rsidR="00D30E08">
        <w:instrText xml:space="preserve"> REF _Ref55879705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>
        <w:instrText xml:space="preserve"> </w:instrText>
      </w:r>
      <w:r w:rsidR="00D30E08">
        <w:instrText xml:space="preserve">  \* MERGEFORMAT </w:instrText>
      </w:r>
      <w:r w:rsidR="00D30E08">
        <w:fldChar w:fldCharType="end"/>
      </w:r>
      <w:r w:rsidR="00D30E08">
        <w:t xml:space="preserve"> </w:t>
      </w:r>
      <w:r w:rsidR="001017BA">
        <w:t>соответственно.</w:t>
      </w:r>
    </w:p>
    <w:p w14:paraId="40448777" w14:textId="77777777" w:rsidR="00F746BD" w:rsidRDefault="001017BA" w:rsidP="00D30E08">
      <w:pPr>
        <w:keepNext/>
        <w:spacing w:line="240" w:lineRule="auto"/>
        <w:ind w:firstLine="0"/>
        <w:jc w:val="center"/>
      </w:pPr>
      <w:r w:rsidRPr="001017BA">
        <w:rPr>
          <w:noProof/>
        </w:rPr>
        <w:drawing>
          <wp:inline distT="0" distB="0" distL="0" distR="0" wp14:anchorId="77A566DB" wp14:editId="16BFD0DA">
            <wp:extent cx="5760000" cy="305602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20F1D" w14:textId="711577F7" w:rsidR="001017BA" w:rsidRDefault="00F746BD" w:rsidP="008460AD">
      <w:pPr>
        <w:pStyle w:val="a4"/>
      </w:pPr>
      <w:bookmarkStart w:id="15" w:name="_Ref55879685"/>
      <w:r>
        <w:t xml:space="preserve">Рисунок </w:t>
      </w:r>
      <w:fldSimple w:instr=" SEQ Рисунок \* ARABIC ">
        <w:r w:rsidR="00BC70D5">
          <w:rPr>
            <w:noProof/>
          </w:rPr>
          <w:t>5</w:t>
        </w:r>
      </w:fldSimple>
      <w:bookmarkEnd w:id="15"/>
      <w:r>
        <w:t xml:space="preserve"> — Изображение (слева) и его спектр (справа), подвергнутые фильтрации с помощью фильтра верхних частот Баттерворта</w:t>
      </w:r>
      <w:r w:rsidR="00401881">
        <w:br w:type="page"/>
      </w:r>
    </w:p>
    <w:p w14:paraId="7B85EB9D" w14:textId="4A0C3084" w:rsidR="00AC37B6" w:rsidRDefault="006C603A" w:rsidP="00D30E08">
      <w:pPr>
        <w:keepNext/>
        <w:spacing w:line="240" w:lineRule="auto"/>
        <w:ind w:firstLine="0"/>
        <w:jc w:val="center"/>
      </w:pPr>
      <w:r w:rsidRPr="006C603A">
        <w:rPr>
          <w:noProof/>
        </w:rPr>
        <w:lastRenderedPageBreak/>
        <w:drawing>
          <wp:inline distT="0" distB="0" distL="0" distR="0" wp14:anchorId="50AE105E" wp14:editId="600ACACB">
            <wp:extent cx="5760000" cy="305422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4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70F24" w14:textId="0A2D50DC" w:rsidR="00AC37B6" w:rsidRPr="00AC37B6" w:rsidRDefault="00AC37B6" w:rsidP="008460AD">
      <w:pPr>
        <w:pStyle w:val="a4"/>
      </w:pPr>
      <w:bookmarkStart w:id="16" w:name="_Ref56321934"/>
      <w:r>
        <w:t xml:space="preserve">Рисунок </w:t>
      </w:r>
      <w:fldSimple w:instr=" SEQ Рисунок \* ARABIC ">
        <w:r w:rsidR="00BC70D5">
          <w:rPr>
            <w:noProof/>
          </w:rPr>
          <w:t>6</w:t>
        </w:r>
      </w:fldSimple>
      <w:bookmarkEnd w:id="16"/>
      <w:r w:rsidR="00D30E08">
        <w:t xml:space="preserve"> </w:t>
      </w:r>
      <w:r>
        <w:t xml:space="preserve">— Изображение (слева) и его спектр (справа), подвергнутые фильтрации с помощью фильтра </w:t>
      </w:r>
      <w:r w:rsidR="006C603A">
        <w:t>нижних</w:t>
      </w:r>
      <w:r>
        <w:t xml:space="preserve"> частот Баттерворта</w:t>
      </w:r>
    </w:p>
    <w:p w14:paraId="11B95E35" w14:textId="5F3E059C" w:rsidR="00AC37B6" w:rsidRDefault="003A7468" w:rsidP="003A7468">
      <w:pPr>
        <w:pStyle w:val="2"/>
      </w:pPr>
      <w:r>
        <w:t>Задание 3</w:t>
      </w:r>
      <w:r w:rsidR="00F525A1">
        <w:t xml:space="preserve">. </w:t>
      </w:r>
      <w:r w:rsidR="00E8598C">
        <w:t>Фурье-образы свёр</w:t>
      </w:r>
      <w:r w:rsidR="00BE7FB7">
        <w:t>тки изображения с фильтрами</w:t>
      </w:r>
    </w:p>
    <w:p w14:paraId="23343F67" w14:textId="77777777" w:rsidR="00EF46E1" w:rsidRDefault="004175D2" w:rsidP="00BE7FB7">
      <w:r>
        <w:t xml:space="preserve">Вычислим свёртку </w:t>
      </w:r>
      <w:r w:rsidR="00BC548F">
        <w:t xml:space="preserve">изображения, которое использовалось в предыдущем пункте, с </w:t>
      </w:r>
      <w:r w:rsidR="00C13933">
        <w:t>фильтр</w:t>
      </w:r>
      <w:r w:rsidR="00BC548F">
        <w:t>ом</w:t>
      </w:r>
      <w:r w:rsidR="00C13933">
        <w:t xml:space="preserve"> </w:t>
      </w:r>
      <w:r w:rsidR="00107EB0">
        <w:t>Собеля</w:t>
      </w:r>
      <w:r w:rsidR="00C13933">
        <w:t>, усредняющ</w:t>
      </w:r>
      <w:r w:rsidR="00BC548F">
        <w:t>им фильтром</w:t>
      </w:r>
      <w:r w:rsidR="00C13933">
        <w:t xml:space="preserve"> (</w:t>
      </w:r>
      <w:r w:rsidR="00C13933">
        <w:rPr>
          <w:lang w:val="en-US"/>
        </w:rPr>
        <w:t>Box</w:t>
      </w:r>
      <w:r w:rsidR="00C13933" w:rsidRPr="00C13933">
        <w:t xml:space="preserve"> </w:t>
      </w:r>
      <w:r w:rsidR="00C13933">
        <w:rPr>
          <w:lang w:val="en-US"/>
        </w:rPr>
        <w:t>Filter</w:t>
      </w:r>
      <w:r w:rsidR="00C13933" w:rsidRPr="00C13933">
        <w:t xml:space="preserve">) </w:t>
      </w:r>
      <w:r w:rsidR="00C13933">
        <w:t xml:space="preserve">и </w:t>
      </w:r>
      <w:r w:rsidR="00745DE0">
        <w:t xml:space="preserve">фильтром </w:t>
      </w:r>
      <w:r w:rsidR="00C13933">
        <w:t>Лапласа</w:t>
      </w:r>
      <w:r w:rsidR="00745DE0">
        <w:t>. Для этого сначала применим прямое преобразование Фурье к ядрам этих фильтров,</w:t>
      </w:r>
      <w:r w:rsidR="00C13933">
        <w:t xml:space="preserve"> а затем произведём поэлементное умножение </w:t>
      </w:r>
      <w:r>
        <w:t xml:space="preserve">Фурье-образов каждого из фильтров с </w:t>
      </w:r>
      <w:r w:rsidR="00745DE0">
        <w:t xml:space="preserve">Фурье-образом </w:t>
      </w:r>
      <w:r>
        <w:t>исходн</w:t>
      </w:r>
      <w:r w:rsidR="00745DE0">
        <w:t>ого</w:t>
      </w:r>
      <w:r>
        <w:t xml:space="preserve"> изображени</w:t>
      </w:r>
      <w:r w:rsidR="00745DE0">
        <w:t>я</w:t>
      </w:r>
      <w:r>
        <w:t>.</w:t>
      </w:r>
      <w:r w:rsidR="00745DE0">
        <w:t xml:space="preserve"> </w:t>
      </w:r>
    </w:p>
    <w:p w14:paraId="696A1925" w14:textId="3C4C4807" w:rsidR="00BE7FB7" w:rsidRDefault="00745DE0" w:rsidP="00BE7FB7">
      <w:r>
        <w:t xml:space="preserve">Результаты </w:t>
      </w:r>
      <w:r w:rsidR="00710170">
        <w:t xml:space="preserve">произведения спектра изображения со спектрами </w:t>
      </w:r>
      <w:r w:rsidR="00EF46E1">
        <w:t>горизонтального и вертикального операторов Собеля, а также свёртки</w:t>
      </w:r>
      <w:r w:rsidR="00CF1121">
        <w:t xml:space="preserve"> этих операторов</w:t>
      </w:r>
      <w:r w:rsidR="00EF46E1">
        <w:t xml:space="preserve"> представлены на</w:t>
      </w:r>
      <w:r w:rsidR="00710170">
        <w:t xml:space="preserve"> рисунка</w:t>
      </w:r>
      <w:r w:rsidR="00EF46E1">
        <w:t>х</w:t>
      </w:r>
      <w:r w:rsidR="00710170">
        <w:t xml:space="preserve"> </w:t>
      </w:r>
      <w:r w:rsidR="00B96559" w:rsidRPr="00EA3AB3">
        <w:fldChar w:fldCharType="begin"/>
      </w:r>
      <w:r w:rsidR="00B96559" w:rsidRPr="00EA3AB3">
        <w:instrText xml:space="preserve"> REF _Ref55880858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B96559" w:rsidRPr="00EA3AB3">
        <w:instrText xml:space="preserve">  \* MERGEFORMAT </w:instrText>
      </w:r>
      <w:r w:rsidR="00B96559" w:rsidRPr="00EA3AB3">
        <w:fldChar w:fldCharType="separate"/>
      </w:r>
      <w:r w:rsidR="00BC70D5">
        <w:t>7</w:t>
      </w:r>
      <w:r w:rsidR="00B96559" w:rsidRPr="00EA3AB3">
        <w:fldChar w:fldCharType="end"/>
      </w:r>
      <w:r w:rsidR="00710170" w:rsidRPr="00EA3AB3">
        <w:t xml:space="preserve">, </w:t>
      </w:r>
      <w:r w:rsidR="00B96559" w:rsidRPr="00EA3AB3">
        <w:fldChar w:fldCharType="begin"/>
      </w:r>
      <w:r w:rsidR="00B96559" w:rsidRPr="00EA3AB3">
        <w:instrText xml:space="preserve"> REF _Ref55880874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B96559" w:rsidRPr="00EA3AB3">
        <w:instrText xml:space="preserve">  \* MERGEFORMAT </w:instrText>
      </w:r>
      <w:r w:rsidR="00B96559" w:rsidRPr="00EA3AB3">
        <w:fldChar w:fldCharType="separate"/>
      </w:r>
      <w:r w:rsidR="00BC70D5">
        <w:t>10</w:t>
      </w:r>
      <w:r w:rsidR="00B96559" w:rsidRPr="00EA3AB3">
        <w:fldChar w:fldCharType="end"/>
      </w:r>
      <w:r w:rsidR="00B96559" w:rsidRPr="00EA3AB3">
        <w:t xml:space="preserve"> </w:t>
      </w:r>
      <w:r w:rsidR="00710170" w:rsidRPr="00EA3AB3">
        <w:t>и</w:t>
      </w:r>
      <w:r w:rsidR="00B96559" w:rsidRPr="00EA3AB3">
        <w:t xml:space="preserve"> </w:t>
      </w:r>
      <w:r w:rsidR="00B96559" w:rsidRPr="00EA3AB3">
        <w:fldChar w:fldCharType="begin"/>
      </w:r>
      <w:r w:rsidR="00B96559" w:rsidRPr="00EA3AB3">
        <w:instrText xml:space="preserve"> REF _Ref55880892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B96559" w:rsidRPr="00EA3AB3">
        <w:instrText xml:space="preserve">  \* MERGEFORMAT </w:instrText>
      </w:r>
      <w:r w:rsidR="00B96559" w:rsidRPr="00EA3AB3">
        <w:fldChar w:fldCharType="separate"/>
      </w:r>
      <w:r w:rsidR="00BC70D5">
        <w:t>11</w:t>
      </w:r>
      <w:r w:rsidR="00B96559" w:rsidRPr="00EA3AB3">
        <w:fldChar w:fldCharType="end"/>
      </w:r>
      <w:r w:rsidR="00710170">
        <w:t xml:space="preserve"> соответственно.</w:t>
      </w:r>
    </w:p>
    <w:p w14:paraId="3DA749D6" w14:textId="6D9CA806" w:rsidR="00905F0D" w:rsidRDefault="00CF1121" w:rsidP="00103790">
      <w:pPr>
        <w:keepNext/>
        <w:spacing w:line="240" w:lineRule="auto"/>
        <w:ind w:firstLine="0"/>
        <w:jc w:val="center"/>
      </w:pPr>
      <w:r w:rsidRPr="00CF1121">
        <w:rPr>
          <w:noProof/>
        </w:rPr>
        <w:drawing>
          <wp:inline distT="0" distB="0" distL="0" distR="0" wp14:anchorId="2DE6D236" wp14:editId="373AC7BC">
            <wp:extent cx="4680000" cy="2472819"/>
            <wp:effectExtent l="0" t="0" r="635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72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635E9" w14:textId="2F536D23" w:rsidR="00530441" w:rsidRDefault="00905F0D" w:rsidP="008460AD">
      <w:pPr>
        <w:pStyle w:val="a4"/>
      </w:pPr>
      <w:bookmarkStart w:id="17" w:name="_Ref55880858"/>
      <w:r>
        <w:t xml:space="preserve">Рисунок </w:t>
      </w:r>
      <w:fldSimple w:instr=" SEQ Рисунок \* ARABIC ">
        <w:r w:rsidR="00BC70D5">
          <w:rPr>
            <w:noProof/>
          </w:rPr>
          <w:t>7</w:t>
        </w:r>
      </w:fldSimple>
      <w:bookmarkEnd w:id="17"/>
      <w:r>
        <w:t xml:space="preserve"> — Спектр</w:t>
      </w:r>
      <w:r w:rsidR="00812BF2">
        <w:t xml:space="preserve">ы ядра </w:t>
      </w:r>
      <w:r>
        <w:t>горизонтального оператор</w:t>
      </w:r>
      <w:r w:rsidR="007C27B0">
        <w:t>а</w:t>
      </w:r>
      <w:r>
        <w:t xml:space="preserve"> Собеля</w:t>
      </w:r>
      <w:r w:rsidR="00812BF2">
        <w:t xml:space="preserve"> (слева)</w:t>
      </w:r>
      <w:r>
        <w:t xml:space="preserve"> </w:t>
      </w:r>
      <w:r w:rsidR="00D77C84">
        <w:t>и</w:t>
      </w:r>
      <w:r w:rsidR="00DC1FA0">
        <w:t> </w:t>
      </w:r>
      <w:r w:rsidR="00812BF2">
        <w:t>его</w:t>
      </w:r>
      <w:r w:rsidR="00DC1FA0">
        <w:t> </w:t>
      </w:r>
      <w:r w:rsidR="00D77C84">
        <w:t>свёртки</w:t>
      </w:r>
      <w:r w:rsidR="00DC1FA0">
        <w:t> </w:t>
      </w:r>
      <w:r w:rsidR="00D77C84">
        <w:t>с</w:t>
      </w:r>
      <w:r w:rsidR="00DC1FA0">
        <w:t> </w:t>
      </w:r>
      <w:r w:rsidR="00D77C84">
        <w:t>исходным изображени</w:t>
      </w:r>
      <w:r w:rsidR="00DA360C">
        <w:t>ем (справа)</w:t>
      </w:r>
      <w:r w:rsidR="00530441">
        <w:br w:type="page"/>
      </w:r>
    </w:p>
    <w:p w14:paraId="727B79DD" w14:textId="77777777" w:rsidR="00AF41D5" w:rsidRDefault="00AF41D5" w:rsidP="00AF41D5">
      <w:pPr>
        <w:keepNext/>
        <w:spacing w:line="240" w:lineRule="auto"/>
        <w:ind w:firstLine="0"/>
        <w:jc w:val="center"/>
      </w:pPr>
      <w:r w:rsidRPr="00AF41D5">
        <w:rPr>
          <w:noProof/>
        </w:rPr>
        <w:lastRenderedPageBreak/>
        <w:drawing>
          <wp:inline distT="0" distB="0" distL="0" distR="0" wp14:anchorId="0424A2F4" wp14:editId="28EA923A">
            <wp:extent cx="4680000" cy="2474276"/>
            <wp:effectExtent l="0" t="0" r="6350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74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57C26" w14:textId="1B878B68" w:rsidR="00530441" w:rsidRDefault="00AF41D5" w:rsidP="00215063">
      <w:pPr>
        <w:pStyle w:val="a4"/>
        <w:spacing w:after="120"/>
      </w:pPr>
      <w:r>
        <w:t xml:space="preserve">Рисунок </w:t>
      </w:r>
      <w:fldSimple w:instr=" SEQ Рисунок \* ARABIC ">
        <w:r w:rsidR="00BC70D5">
          <w:rPr>
            <w:noProof/>
          </w:rPr>
          <w:t>8</w:t>
        </w:r>
      </w:fldSimple>
      <w:r>
        <w:t xml:space="preserve"> — Спектры ядра горизонтального оператора Собеля (слева) и</w:t>
      </w:r>
      <w:r w:rsidR="00DC1FA0">
        <w:t> его свёртки с исходным изображением</w:t>
      </w:r>
      <w:r>
        <w:t xml:space="preserve"> (справа)</w:t>
      </w:r>
    </w:p>
    <w:p w14:paraId="3B0BAF69" w14:textId="77777777" w:rsidR="005D4A9F" w:rsidRDefault="009322B2" w:rsidP="005D4A9F">
      <w:pPr>
        <w:keepNext/>
        <w:spacing w:line="240" w:lineRule="auto"/>
        <w:ind w:firstLine="0"/>
        <w:jc w:val="center"/>
      </w:pPr>
      <w:r w:rsidRPr="009322B2">
        <w:rPr>
          <w:noProof/>
        </w:rPr>
        <w:drawing>
          <wp:inline distT="0" distB="0" distL="0" distR="0" wp14:anchorId="244FF800" wp14:editId="317D3F7C">
            <wp:extent cx="4680000" cy="2470877"/>
            <wp:effectExtent l="0" t="0" r="6350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70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51376" w14:textId="55729485" w:rsidR="005D4A9F" w:rsidRDefault="005D4A9F" w:rsidP="00215063">
      <w:pPr>
        <w:pStyle w:val="a4"/>
        <w:spacing w:after="120"/>
      </w:pPr>
      <w:r>
        <w:t xml:space="preserve">Рисунок </w:t>
      </w:r>
      <w:fldSimple w:instr=" SEQ Рисунок \* ARABIC ">
        <w:r w:rsidR="00BC70D5">
          <w:rPr>
            <w:noProof/>
          </w:rPr>
          <w:t>9</w:t>
        </w:r>
      </w:fldSimple>
      <w:r>
        <w:t xml:space="preserve"> — Спектры ядра свёртки горизонтального и вертикального операторов Собеля (слева) и его свёртки с исходным изображением (справа)</w:t>
      </w:r>
    </w:p>
    <w:p w14:paraId="392BE27E" w14:textId="169F106E" w:rsidR="007D173D" w:rsidRPr="007D173D" w:rsidRDefault="007D173D" w:rsidP="007D173D">
      <w:r>
        <w:t>Результат произведения спектра изображения со спектр</w:t>
      </w:r>
      <w:r w:rsidR="00C829B6">
        <w:t>ом ядра</w:t>
      </w:r>
      <w:r>
        <w:t xml:space="preserve"> </w:t>
      </w:r>
      <w:r w:rsidR="00C829B6">
        <w:t>усредняющего фильтра пре</w:t>
      </w:r>
      <w:r w:rsidR="00A23C4C">
        <w:t xml:space="preserve">дставлен на рисунке </w:t>
      </w:r>
      <w:r w:rsidR="00A23C4C">
        <w:fldChar w:fldCharType="begin"/>
      </w:r>
      <w:r w:rsidR="00A23C4C">
        <w:instrText xml:space="preserve"> REF _Ref55880874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23C4C">
        <w:instrText xml:space="preserve"> </w:instrText>
      </w:r>
      <w:r w:rsidR="00A23C4C">
        <w:fldChar w:fldCharType="separate"/>
      </w:r>
      <w:r w:rsidR="00BC70D5">
        <w:t>10</w:t>
      </w:r>
      <w:r w:rsidR="00A23C4C">
        <w:fldChar w:fldCharType="end"/>
      </w:r>
      <w:r w:rsidR="00A23C4C">
        <w:t>.</w:t>
      </w:r>
    </w:p>
    <w:p w14:paraId="0753AEA4" w14:textId="77777777" w:rsidR="00BC236E" w:rsidRDefault="00BC236E" w:rsidP="002726A6">
      <w:pPr>
        <w:keepNext/>
        <w:spacing w:line="240" w:lineRule="auto"/>
        <w:ind w:firstLine="0"/>
        <w:jc w:val="center"/>
      </w:pPr>
      <w:r w:rsidRPr="00BC236E">
        <w:rPr>
          <w:noProof/>
        </w:rPr>
        <w:drawing>
          <wp:inline distT="0" distB="0" distL="0" distR="0" wp14:anchorId="35BD8841" wp14:editId="110D7C3F">
            <wp:extent cx="4680000" cy="2481560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8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96DF7" w14:textId="38F4DC6D" w:rsidR="00A23C4C" w:rsidRPr="00A23C4C" w:rsidRDefault="00BC236E" w:rsidP="008460AD">
      <w:pPr>
        <w:pStyle w:val="a4"/>
      </w:pPr>
      <w:bookmarkStart w:id="18" w:name="_Ref55880874"/>
      <w:r>
        <w:t xml:space="preserve">Рисунок </w:t>
      </w:r>
      <w:fldSimple w:instr=" SEQ Рисунок \* ARABIC ">
        <w:r w:rsidR="00BC70D5">
          <w:rPr>
            <w:noProof/>
          </w:rPr>
          <w:t>10</w:t>
        </w:r>
      </w:fldSimple>
      <w:bookmarkEnd w:id="18"/>
      <w:r>
        <w:t xml:space="preserve"> — Спектр</w:t>
      </w:r>
      <w:r w:rsidR="00A35674">
        <w:t>ы</w:t>
      </w:r>
      <w:r>
        <w:t xml:space="preserve"> ядра усредняющего фильтра (слева) </w:t>
      </w:r>
      <w:r w:rsidR="00DC1FA0">
        <w:t>и его свёртки с исходным изображением </w:t>
      </w:r>
      <w:r>
        <w:t>(справа)</w:t>
      </w:r>
      <w:r w:rsidR="00A23C4C">
        <w:br w:type="page"/>
      </w:r>
    </w:p>
    <w:p w14:paraId="2C1999D0" w14:textId="41706959" w:rsidR="00BC236E" w:rsidRDefault="00A23C4C" w:rsidP="00A23C4C">
      <w:r>
        <w:lastRenderedPageBreak/>
        <w:t>Результат произведения спектра изображения со спектром ядра фильтра Лапласа представлен на рисунке</w:t>
      </w:r>
      <w:r w:rsidR="00E04D3B">
        <w:t xml:space="preserve"> </w:t>
      </w:r>
      <w:r w:rsidR="00E04D3B">
        <w:fldChar w:fldCharType="begin"/>
      </w:r>
      <w:r w:rsidR="00E04D3B">
        <w:instrText xml:space="preserve"> REF _Ref55880892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E04D3B">
        <w:instrText xml:space="preserve"> </w:instrText>
      </w:r>
      <w:r w:rsidR="00E04D3B">
        <w:fldChar w:fldCharType="separate"/>
      </w:r>
      <w:r w:rsidR="00BC70D5">
        <w:t>11</w:t>
      </w:r>
      <w:r w:rsidR="00E04D3B">
        <w:fldChar w:fldCharType="end"/>
      </w:r>
      <w:r>
        <w:t>.</w:t>
      </w:r>
    </w:p>
    <w:p w14:paraId="771BCA14" w14:textId="00391E11" w:rsidR="00B96559" w:rsidRDefault="00215221" w:rsidP="002726A6">
      <w:pPr>
        <w:keepNext/>
        <w:spacing w:line="240" w:lineRule="auto"/>
        <w:ind w:firstLine="0"/>
        <w:jc w:val="center"/>
      </w:pPr>
      <w:r w:rsidRPr="00215221">
        <w:rPr>
          <w:noProof/>
        </w:rPr>
        <w:drawing>
          <wp:inline distT="0" distB="0" distL="0" distR="0" wp14:anchorId="2A431A44" wp14:editId="223AEF0F">
            <wp:extent cx="4680000" cy="2479618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79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82789" w14:textId="3DFF5EB9" w:rsidR="00107EB0" w:rsidRDefault="00B96559" w:rsidP="008460AD">
      <w:pPr>
        <w:pStyle w:val="a4"/>
      </w:pPr>
      <w:bookmarkStart w:id="19" w:name="_Ref55880892"/>
      <w:r>
        <w:t xml:space="preserve">Рисунок </w:t>
      </w:r>
      <w:fldSimple w:instr=" SEQ Рисунок \* ARABIC ">
        <w:r w:rsidR="00BC70D5">
          <w:rPr>
            <w:noProof/>
          </w:rPr>
          <w:t>11</w:t>
        </w:r>
      </w:fldSimple>
      <w:bookmarkEnd w:id="19"/>
      <w:r>
        <w:t xml:space="preserve"> — Спектр</w:t>
      </w:r>
      <w:r w:rsidR="00A35674">
        <w:t>ы</w:t>
      </w:r>
      <w:r>
        <w:t xml:space="preserve"> ядра фильтра Лапласа (слева) </w:t>
      </w:r>
      <w:r w:rsidR="007D173D">
        <w:t>и его свёртки с исходным изображением</w:t>
      </w:r>
      <w:r>
        <w:t xml:space="preserve"> (справа)</w:t>
      </w:r>
    </w:p>
    <w:p w14:paraId="549E8F04" w14:textId="4A4553D4" w:rsidR="00215221" w:rsidRDefault="00215221" w:rsidP="00215221">
      <w:pPr>
        <w:pStyle w:val="2"/>
      </w:pPr>
      <w:r>
        <w:t>Задание 4. Результаты свёртки изображения с фильтрами</w:t>
      </w:r>
    </w:p>
    <w:p w14:paraId="717F8DE6" w14:textId="77777777" w:rsidR="00975F3A" w:rsidRDefault="00215221" w:rsidP="00215221">
      <w:r>
        <w:t>Применим к полученным Фурье-образам свёртки изображения с фильтрами</w:t>
      </w:r>
      <w:r w:rsidR="00082424">
        <w:t xml:space="preserve"> обратное преобразование Фурье</w:t>
      </w:r>
      <w:r w:rsidR="00EE4D82">
        <w:t xml:space="preserve"> и получим результат свёртки.</w:t>
      </w:r>
    </w:p>
    <w:p w14:paraId="60ADD4FD" w14:textId="4C299AB8" w:rsidR="00215221" w:rsidRDefault="00EE4D82" w:rsidP="00215221">
      <w:r>
        <w:t xml:space="preserve">Результаты применения свёртки изображения с </w:t>
      </w:r>
      <w:r w:rsidR="00975F3A">
        <w:t xml:space="preserve">горизонтальным и вертикальным операторами Собеля, а также </w:t>
      </w:r>
      <w:r w:rsidR="0062194C">
        <w:t xml:space="preserve">со </w:t>
      </w:r>
      <w:r w:rsidR="00975F3A">
        <w:t>свёртк</w:t>
      </w:r>
      <w:r w:rsidR="0062194C">
        <w:t>ой</w:t>
      </w:r>
      <w:r w:rsidR="00975F3A">
        <w:t xml:space="preserve"> этих операторов </w:t>
      </w:r>
      <w:r>
        <w:t>представлены на рисунках</w:t>
      </w:r>
      <w:r w:rsidR="00B747F0">
        <w:t xml:space="preserve"> </w:t>
      </w:r>
      <w:r w:rsidR="00040948" w:rsidRPr="00EA3AB3">
        <w:fldChar w:fldCharType="begin"/>
      </w:r>
      <w:r w:rsidR="00040948" w:rsidRPr="00EA3AB3">
        <w:instrText xml:space="preserve"> REF _Ref55881708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040948" w:rsidRPr="00EA3AB3">
        <w:instrText xml:space="preserve">  \* MERGEFORMAT </w:instrText>
      </w:r>
      <w:r w:rsidR="00040948" w:rsidRPr="00EA3AB3">
        <w:fldChar w:fldCharType="separate"/>
      </w:r>
      <w:r w:rsidR="00BC70D5">
        <w:t>12</w:t>
      </w:r>
      <w:r w:rsidR="00040948" w:rsidRPr="00EA3AB3">
        <w:fldChar w:fldCharType="end"/>
      </w:r>
      <w:r w:rsidR="00B747F0" w:rsidRPr="00EA3AB3">
        <w:t xml:space="preserve">, </w:t>
      </w:r>
      <w:r w:rsidR="00040948" w:rsidRPr="00EA3AB3">
        <w:fldChar w:fldCharType="begin"/>
      </w:r>
      <w:r w:rsidR="00040948" w:rsidRPr="00EA3AB3">
        <w:instrText xml:space="preserve"> REF _Ref55881711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040948" w:rsidRPr="00EA3AB3">
        <w:instrText xml:space="preserve">  \* MERGEFORMAT </w:instrText>
      </w:r>
      <w:r w:rsidR="00040948" w:rsidRPr="00EA3AB3">
        <w:fldChar w:fldCharType="separate"/>
      </w:r>
      <w:r w:rsidR="00BC70D5">
        <w:t>15</w:t>
      </w:r>
      <w:r w:rsidR="00040948" w:rsidRPr="00EA3AB3">
        <w:fldChar w:fldCharType="end"/>
      </w:r>
      <w:r w:rsidR="00040948" w:rsidRPr="00EA3AB3">
        <w:t xml:space="preserve"> </w:t>
      </w:r>
      <w:r w:rsidR="00B747F0" w:rsidRPr="00EA3AB3">
        <w:t xml:space="preserve">и </w:t>
      </w:r>
      <w:r w:rsidR="00040948" w:rsidRPr="00EA3AB3">
        <w:fldChar w:fldCharType="begin"/>
      </w:r>
      <w:r w:rsidR="00040948" w:rsidRPr="00EA3AB3">
        <w:instrText xml:space="preserve"> REF _Ref55881715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040948" w:rsidRPr="00EA3AB3">
        <w:instrText xml:space="preserve">  \* MERGEFORMAT </w:instrText>
      </w:r>
      <w:r w:rsidR="00040948" w:rsidRPr="00EA3AB3">
        <w:fldChar w:fldCharType="separate"/>
      </w:r>
      <w:r w:rsidR="00BC70D5">
        <w:t>16</w:t>
      </w:r>
      <w:r w:rsidR="00040948" w:rsidRPr="00EA3AB3">
        <w:fldChar w:fldCharType="end"/>
      </w:r>
      <w:r w:rsidR="0062194C">
        <w:t xml:space="preserve"> соответственно</w:t>
      </w:r>
      <w:r w:rsidR="00B747F0">
        <w:t>.</w:t>
      </w:r>
    </w:p>
    <w:p w14:paraId="6895D883" w14:textId="10320AF2" w:rsidR="00103790" w:rsidRDefault="00763428" w:rsidP="00103790">
      <w:pPr>
        <w:keepNext/>
        <w:spacing w:line="240" w:lineRule="auto"/>
        <w:ind w:firstLine="0"/>
      </w:pPr>
      <w:r w:rsidRPr="00763428">
        <w:rPr>
          <w:noProof/>
        </w:rPr>
        <w:drawing>
          <wp:inline distT="0" distB="0" distL="0" distR="0" wp14:anchorId="6ADAABE5" wp14:editId="6278FB5F">
            <wp:extent cx="6119495" cy="332359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79E22" w14:textId="578E8A5E" w:rsidR="006F6E96" w:rsidRDefault="00103790" w:rsidP="008460AD">
      <w:pPr>
        <w:pStyle w:val="a4"/>
      </w:pPr>
      <w:bookmarkStart w:id="20" w:name="_Ref55881708"/>
      <w:r>
        <w:t xml:space="preserve">Рисунок </w:t>
      </w:r>
      <w:fldSimple w:instr=" SEQ Рисунок \* ARABIC ">
        <w:r w:rsidR="00BC70D5">
          <w:rPr>
            <w:noProof/>
          </w:rPr>
          <w:t>12</w:t>
        </w:r>
      </w:fldSimple>
      <w:bookmarkEnd w:id="20"/>
      <w:r>
        <w:t xml:space="preserve"> — </w:t>
      </w:r>
      <w:r w:rsidR="00A1528A">
        <w:t>Результат свёртки</w:t>
      </w:r>
      <w:r>
        <w:t xml:space="preserve"> изображения с </w:t>
      </w:r>
      <w:r w:rsidR="00135253">
        <w:t>горизонтальным оператором</w:t>
      </w:r>
      <w:r>
        <w:t xml:space="preserve"> Собеля (слева) и</w:t>
      </w:r>
      <w:r w:rsidR="0062194C">
        <w:t> </w:t>
      </w:r>
      <w:r>
        <w:t>её</w:t>
      </w:r>
      <w:r w:rsidR="00A1528A">
        <w:t> (свёртки) </w:t>
      </w:r>
      <w:r>
        <w:t>спектр</w:t>
      </w:r>
      <w:r w:rsidR="00A1528A">
        <w:t> </w:t>
      </w:r>
      <w:r>
        <w:t>(справа)</w:t>
      </w:r>
      <w:r w:rsidR="006F6E96">
        <w:br w:type="page"/>
      </w:r>
    </w:p>
    <w:p w14:paraId="7E091B02" w14:textId="77777777" w:rsidR="00763428" w:rsidRDefault="00763428" w:rsidP="005959FC">
      <w:pPr>
        <w:keepNext/>
        <w:spacing w:line="240" w:lineRule="auto"/>
        <w:ind w:firstLine="0"/>
        <w:jc w:val="center"/>
      </w:pPr>
      <w:r w:rsidRPr="00763428">
        <w:rPr>
          <w:noProof/>
        </w:rPr>
        <w:lastRenderedPageBreak/>
        <w:drawing>
          <wp:inline distT="0" distB="0" distL="0" distR="0" wp14:anchorId="50340D82" wp14:editId="05F1C146">
            <wp:extent cx="6119495" cy="3326130"/>
            <wp:effectExtent l="0" t="0" r="0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8B5A1" w14:textId="6BD9DCB9" w:rsidR="00135253" w:rsidRDefault="00763428" w:rsidP="008460AD">
      <w:pPr>
        <w:pStyle w:val="a4"/>
      </w:pPr>
      <w:r>
        <w:t xml:space="preserve">Рисунок </w:t>
      </w:r>
      <w:fldSimple w:instr=" SEQ Рисунок \* ARABIC ">
        <w:r w:rsidR="00BC70D5">
          <w:rPr>
            <w:noProof/>
          </w:rPr>
          <w:t>13</w:t>
        </w:r>
      </w:fldSimple>
      <w:r>
        <w:t xml:space="preserve"> — Результат свёртки изображения с </w:t>
      </w:r>
      <w:r w:rsidR="005959FC">
        <w:t>вертикальным</w:t>
      </w:r>
      <w:r>
        <w:t xml:space="preserve"> оператором Собеля (слева) и её (свёртки) спектр (справа)</w:t>
      </w:r>
    </w:p>
    <w:p w14:paraId="4D3CCEA3" w14:textId="77777777" w:rsidR="005959FC" w:rsidRDefault="005959FC" w:rsidP="005959FC">
      <w:pPr>
        <w:keepNext/>
        <w:ind w:firstLine="0"/>
        <w:jc w:val="center"/>
      </w:pPr>
      <w:r w:rsidRPr="005959FC">
        <w:rPr>
          <w:noProof/>
        </w:rPr>
        <w:drawing>
          <wp:inline distT="0" distB="0" distL="0" distR="0" wp14:anchorId="23AE2460" wp14:editId="6579A77C">
            <wp:extent cx="6119495" cy="331851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1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19682" w14:textId="35AEAC7D" w:rsidR="007769CC" w:rsidRDefault="005959FC" w:rsidP="008460AD">
      <w:pPr>
        <w:pStyle w:val="a4"/>
      </w:pPr>
      <w:r>
        <w:t xml:space="preserve">Рисунок </w:t>
      </w:r>
      <w:fldSimple w:instr=" SEQ Рисунок \* ARABIC ">
        <w:r w:rsidR="00BC70D5">
          <w:rPr>
            <w:noProof/>
          </w:rPr>
          <w:t>14</w:t>
        </w:r>
      </w:fldSimple>
      <w:r w:rsidR="00CB4248">
        <w:t xml:space="preserve"> </w:t>
      </w:r>
      <w:r>
        <w:t xml:space="preserve">— Результат свёртки изображения </w:t>
      </w:r>
      <w:r w:rsidR="007769CC">
        <w:t>со свёрткой горизонтального и вертикального операторов</w:t>
      </w:r>
      <w:r>
        <w:t xml:space="preserve"> Собеля (слева) и её (свёртки) спектр (справа)</w:t>
      </w:r>
    </w:p>
    <w:p w14:paraId="0C68DB51" w14:textId="77777777" w:rsidR="007769CC" w:rsidRDefault="007769CC">
      <w:pPr>
        <w:rPr>
          <w:iCs/>
          <w:color w:val="000000" w:themeColor="text1"/>
          <w:sz w:val="24"/>
          <w:szCs w:val="18"/>
        </w:rPr>
      </w:pPr>
      <w:r>
        <w:br w:type="page"/>
      </w:r>
    </w:p>
    <w:p w14:paraId="64E375CF" w14:textId="1E9141EB" w:rsidR="005959FC" w:rsidRPr="005959FC" w:rsidRDefault="007769CC" w:rsidP="007769CC">
      <w:r>
        <w:lastRenderedPageBreak/>
        <w:t xml:space="preserve">Результаты применения свёртки изображения с </w:t>
      </w:r>
      <w:r w:rsidR="001E421F">
        <w:t xml:space="preserve">усредняющим фильтром представлены на рисунке </w:t>
      </w:r>
      <w:r w:rsidR="001E421F">
        <w:fldChar w:fldCharType="begin"/>
      </w:r>
      <w:r w:rsidR="001E421F">
        <w:instrText xml:space="preserve"> REF _Ref55881711 </w:instrText>
      </w:r>
      <w:r w:rsidR="00E50CF0">
        <w:instrText>\h \# 0</w:instrText>
      </w:r>
      <w:r w:rsidR="004B33C3">
        <w:instrText xml:space="preserve"> </w:instrText>
      </w:r>
      <w:r w:rsidR="001E421F">
        <w:instrText xml:space="preserve"> </w:instrText>
      </w:r>
      <w:r w:rsidR="001E421F">
        <w:fldChar w:fldCharType="separate"/>
      </w:r>
      <w:r w:rsidR="00BC70D5">
        <w:t>15</w:t>
      </w:r>
      <w:r w:rsidR="001E421F">
        <w:fldChar w:fldCharType="end"/>
      </w:r>
      <w:r w:rsidR="001E421F">
        <w:t>.</w:t>
      </w:r>
    </w:p>
    <w:p w14:paraId="53A73D7E" w14:textId="77777777" w:rsidR="00A1528A" w:rsidRDefault="006F6E96" w:rsidP="0094527B">
      <w:pPr>
        <w:keepNext/>
        <w:spacing w:line="240" w:lineRule="auto"/>
        <w:ind w:firstLine="0"/>
      </w:pPr>
      <w:r w:rsidRPr="006F6E96">
        <w:rPr>
          <w:noProof/>
        </w:rPr>
        <w:drawing>
          <wp:inline distT="0" distB="0" distL="0" distR="0" wp14:anchorId="6014CF02" wp14:editId="077D1481">
            <wp:extent cx="6119495" cy="3309620"/>
            <wp:effectExtent l="0" t="0" r="0" b="508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0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88CA8" w14:textId="38F27913" w:rsidR="00B747F0" w:rsidRDefault="00A1528A" w:rsidP="008460AD">
      <w:pPr>
        <w:pStyle w:val="a4"/>
      </w:pPr>
      <w:bookmarkStart w:id="21" w:name="_Ref55881711"/>
      <w:r>
        <w:t xml:space="preserve">Рисунок </w:t>
      </w:r>
      <w:fldSimple w:instr=" SEQ Рисунок \* ARABIC ">
        <w:r w:rsidR="00BC70D5">
          <w:rPr>
            <w:noProof/>
          </w:rPr>
          <w:t>15</w:t>
        </w:r>
      </w:fldSimple>
      <w:bookmarkEnd w:id="21"/>
      <w:r>
        <w:t xml:space="preserve"> — Результат свёртки изображения с усредняющим фильтром (слева) и её (свёртки) спектр (справа)</w:t>
      </w:r>
    </w:p>
    <w:p w14:paraId="70379AA6" w14:textId="15595C67" w:rsidR="00CB4248" w:rsidRPr="00CB4248" w:rsidRDefault="00CB4248" w:rsidP="00CB4248">
      <w:r>
        <w:t xml:space="preserve">Результаты применения свёртки изображения с фильтром Лапласа представлены на рисунке </w:t>
      </w:r>
      <w:r>
        <w:fldChar w:fldCharType="begin"/>
      </w:r>
      <w:r>
        <w:instrText xml:space="preserve"> REF _Ref55881715 </w:instrText>
      </w:r>
      <w:r w:rsidR="00E50CF0">
        <w:instrText>\h \# 0</w:instrText>
      </w:r>
      <w:r w:rsidR="004B33C3">
        <w:instrText xml:space="preserve"> </w:instrText>
      </w:r>
      <w:r>
        <w:instrText xml:space="preserve"> </w:instrText>
      </w:r>
      <w:r>
        <w:fldChar w:fldCharType="separate"/>
      </w:r>
      <w:r w:rsidR="00BC70D5">
        <w:t>16</w:t>
      </w:r>
      <w:r>
        <w:fldChar w:fldCharType="end"/>
      </w:r>
      <w:r>
        <w:t>.</w:t>
      </w:r>
    </w:p>
    <w:p w14:paraId="23F54340" w14:textId="77777777" w:rsidR="0094527B" w:rsidRDefault="0094527B" w:rsidP="00FB1B4E">
      <w:pPr>
        <w:keepNext/>
        <w:spacing w:line="240" w:lineRule="auto"/>
        <w:ind w:firstLine="0"/>
      </w:pPr>
      <w:r w:rsidRPr="0094527B">
        <w:rPr>
          <w:noProof/>
        </w:rPr>
        <w:drawing>
          <wp:inline distT="0" distB="0" distL="0" distR="0" wp14:anchorId="2A94555A" wp14:editId="4A7E4B65">
            <wp:extent cx="6119495" cy="3325495"/>
            <wp:effectExtent l="0" t="0" r="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D9741" w14:textId="47CB518B" w:rsidR="00FB1B4E" w:rsidRDefault="0094527B" w:rsidP="008460AD">
      <w:pPr>
        <w:pStyle w:val="a4"/>
      </w:pPr>
      <w:bookmarkStart w:id="22" w:name="_Ref55881715"/>
      <w:r>
        <w:t xml:space="preserve">Рисунок </w:t>
      </w:r>
      <w:fldSimple w:instr=" SEQ Рисунок \* ARABIC ">
        <w:r w:rsidR="00BC70D5">
          <w:rPr>
            <w:noProof/>
          </w:rPr>
          <w:t>16</w:t>
        </w:r>
      </w:fldSimple>
      <w:bookmarkEnd w:id="22"/>
      <w:r>
        <w:t xml:space="preserve"> — Результат свёртки изображения с фильтром</w:t>
      </w:r>
      <w:r w:rsidR="00FB1B4E">
        <w:t xml:space="preserve"> Лапласа</w:t>
      </w:r>
      <w:r>
        <w:t xml:space="preserve"> (слева) и её (свёртки) спектр (справа)</w:t>
      </w:r>
      <w:r w:rsidR="00FB1B4E">
        <w:br w:type="page"/>
      </w:r>
    </w:p>
    <w:p w14:paraId="5FEA4710" w14:textId="0A6FDA79" w:rsidR="00004B8E" w:rsidRDefault="00B3725D" w:rsidP="00004B8E">
      <w:r>
        <w:lastRenderedPageBreak/>
        <w:t>В</w:t>
      </w:r>
      <w:r w:rsidR="00004B8E">
        <w:t xml:space="preserve">ыполним свёртку исходного изображения </w:t>
      </w:r>
      <w:r w:rsidR="00B63CB5">
        <w:t>с ядрами фильтров с помощью библиотечных функций и рассчитаем их (свёрток) абсолютную разницу с ранее полученными свёртками. Результаты сравнения представлены на рисунке</w:t>
      </w:r>
      <w:r w:rsidR="004E1248">
        <w:t xml:space="preserve"> </w:t>
      </w:r>
      <w:r w:rsidR="004E1248">
        <w:fldChar w:fldCharType="begin"/>
      </w:r>
      <w:r w:rsidR="004E1248">
        <w:instrText xml:space="preserve"> REF _Ref56329721 </w:instrText>
      </w:r>
      <w:r w:rsidR="00E50CF0">
        <w:instrText>\h \# 0</w:instrText>
      </w:r>
      <w:r w:rsidR="004B33C3">
        <w:instrText xml:space="preserve"> </w:instrText>
      </w:r>
      <w:r w:rsidR="004E1248">
        <w:instrText xml:space="preserve"> </w:instrText>
      </w:r>
      <w:r w:rsidR="004E1248">
        <w:fldChar w:fldCharType="separate"/>
      </w:r>
      <w:r w:rsidR="00BC70D5">
        <w:t>17</w:t>
      </w:r>
      <w:r w:rsidR="004E1248">
        <w:fldChar w:fldCharType="end"/>
      </w:r>
      <w:r w:rsidR="00B63CB5">
        <w:t>.</w:t>
      </w:r>
    </w:p>
    <w:p w14:paraId="0F1B8115" w14:textId="187C2DD2" w:rsidR="00DF1D37" w:rsidRDefault="00DB47A2" w:rsidP="005E52AC">
      <w:pPr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6EF69326" wp14:editId="4977BCEA">
                <wp:simplePos x="0" y="0"/>
                <wp:positionH relativeFrom="column">
                  <wp:posOffset>609056</wp:posOffset>
                </wp:positionH>
                <wp:positionV relativeFrom="paragraph">
                  <wp:posOffset>3538</wp:posOffset>
                </wp:positionV>
                <wp:extent cx="415108" cy="6423660"/>
                <wp:effectExtent l="0" t="0" r="0" b="0"/>
                <wp:wrapNone/>
                <wp:docPr id="20" name="Группа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108" cy="6423660"/>
                          <a:chOff x="0" y="0"/>
                          <a:chExt cx="415108" cy="6423660"/>
                        </a:xfrm>
                      </wpg:grpSpPr>
                      <wps:wsp>
                        <wps:cNvPr id="9" name="Надпись 9"/>
                        <wps:cNvSpPr txBox="1"/>
                        <wps:spPr>
                          <a:xfrm>
                            <a:off x="3628" y="0"/>
                            <a:ext cx="411480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5B5A16" w14:textId="4338255A" w:rsidR="008B7804" w:rsidRPr="008B7804" w:rsidRDefault="008B7804" w:rsidP="008B7804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Надпись 10"/>
                        <wps:cNvSpPr txBox="1"/>
                        <wps:spPr>
                          <a:xfrm>
                            <a:off x="0" y="1524000"/>
                            <a:ext cx="411480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2FD356F" w14:textId="3CF72494" w:rsidR="008B7804" w:rsidRPr="008B7804" w:rsidRDefault="008B7804" w:rsidP="008B7804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Надпись 14"/>
                        <wps:cNvSpPr txBox="1"/>
                        <wps:spPr>
                          <a:xfrm>
                            <a:off x="3628" y="3048000"/>
                            <a:ext cx="411480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30B72" w14:textId="6757F115" w:rsidR="00DB47A2" w:rsidRPr="008B7804" w:rsidRDefault="00DB47A2" w:rsidP="00DB47A2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Надпись 18"/>
                        <wps:cNvSpPr txBox="1"/>
                        <wps:spPr>
                          <a:xfrm>
                            <a:off x="3628" y="4572000"/>
                            <a:ext cx="411480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3C8A439" w14:textId="0274EF55" w:rsidR="00DB47A2" w:rsidRPr="008B7804" w:rsidRDefault="00DB47A2" w:rsidP="00DB47A2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г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Надпись 19"/>
                        <wps:cNvSpPr txBox="1"/>
                        <wps:spPr>
                          <a:xfrm>
                            <a:off x="3628" y="6096000"/>
                            <a:ext cx="411480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0E3019" w14:textId="06E8BF00" w:rsidR="00DB47A2" w:rsidRPr="008B7804" w:rsidRDefault="00DB47A2" w:rsidP="00DB47A2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д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F69326" id="Группа 20" o:spid="_x0000_s1026" style="position:absolute;left:0;text-align:left;margin-left:47.95pt;margin-top:.3pt;width:32.7pt;height:505.8pt;z-index:251667456" coordsize="4151,64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9" o:spid="_x0000_s1027" type="#_x0000_t202" style="position:absolute;left:36;width:4115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4E5B5A16" w14:textId="4338255A" w:rsidR="008B7804" w:rsidRPr="008B7804" w:rsidRDefault="008B7804" w:rsidP="008B7804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10" o:spid="_x0000_s1028" type="#_x0000_t202" style="position:absolute;top:15240;width:4114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<v:textbox>
                    <w:txbxContent>
                      <w:p w14:paraId="42FD356F" w14:textId="3CF72494" w:rsidR="008B7804" w:rsidRPr="008B7804" w:rsidRDefault="008B7804" w:rsidP="008B7804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</w:t>
                        </w:r>
                        <w:r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v:shape id="Надпись 14" o:spid="_x0000_s1029" type="#_x0000_t202" style="position:absolute;left:36;top:30480;width:4115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10F30B72" w14:textId="6757F115" w:rsidR="00DB47A2" w:rsidRPr="008B7804" w:rsidRDefault="00DB47A2" w:rsidP="00DB47A2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</w:t>
                        </w:r>
                        <w:r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v:shape id="Надпись 18" o:spid="_x0000_s1030" type="#_x0000_t202" style="position:absolute;left:36;top:45720;width:4115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14:paraId="33C8A439" w14:textId="0274EF55" w:rsidR="00DB47A2" w:rsidRPr="008B7804" w:rsidRDefault="00DB47A2" w:rsidP="00DB47A2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г</w:t>
                        </w:r>
                        <w:r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v:shape id="Надпись 19" o:spid="_x0000_s1031" type="#_x0000_t202" style="position:absolute;left:36;top:60960;width:4115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5B0E3019" w14:textId="06E8BF00" w:rsidR="00DB47A2" w:rsidRPr="008B7804" w:rsidRDefault="00DB47A2" w:rsidP="00DB47A2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д</w:t>
                        </w:r>
                        <w:r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F1D37" w:rsidRPr="00DF1D37">
        <w:rPr>
          <w:noProof/>
        </w:rPr>
        <w:drawing>
          <wp:inline distT="0" distB="0" distL="0" distR="0" wp14:anchorId="4877D03B" wp14:editId="75979CE6">
            <wp:extent cx="4320000" cy="1521884"/>
            <wp:effectExtent l="0" t="0" r="4445" b="254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1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F8D23" w14:textId="2FEB0261" w:rsidR="00DF1D37" w:rsidRDefault="00DF1D37" w:rsidP="00D53568">
      <w:pPr>
        <w:spacing w:line="240" w:lineRule="auto"/>
        <w:ind w:firstLine="0"/>
        <w:jc w:val="center"/>
      </w:pPr>
      <w:r w:rsidRPr="00DF1D37">
        <w:rPr>
          <w:noProof/>
        </w:rPr>
        <w:drawing>
          <wp:inline distT="0" distB="0" distL="0" distR="0" wp14:anchorId="1F838EC6" wp14:editId="546B0BC7">
            <wp:extent cx="4320000" cy="1527712"/>
            <wp:effectExtent l="0" t="0" r="444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4F8C" w14:textId="5EB0F541" w:rsidR="00D53568" w:rsidRDefault="00D53568" w:rsidP="00BC27D2">
      <w:pPr>
        <w:spacing w:line="240" w:lineRule="auto"/>
        <w:ind w:firstLine="0"/>
        <w:jc w:val="center"/>
      </w:pPr>
      <w:r w:rsidRPr="00D53568">
        <w:rPr>
          <w:noProof/>
        </w:rPr>
        <w:drawing>
          <wp:inline distT="0" distB="0" distL="0" distR="0" wp14:anchorId="3F5BAE42" wp14:editId="29AFC49C">
            <wp:extent cx="4320000" cy="1525470"/>
            <wp:effectExtent l="0" t="0" r="444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C36A9" w14:textId="11743600" w:rsidR="00BC27D2" w:rsidRDefault="00BC27D2" w:rsidP="00BC27D2">
      <w:pPr>
        <w:spacing w:line="240" w:lineRule="auto"/>
        <w:ind w:firstLine="0"/>
        <w:jc w:val="center"/>
      </w:pPr>
      <w:r w:rsidRPr="00BC27D2">
        <w:rPr>
          <w:noProof/>
        </w:rPr>
        <w:drawing>
          <wp:inline distT="0" distB="0" distL="0" distR="0" wp14:anchorId="7E092DB7" wp14:editId="57165D0D">
            <wp:extent cx="4320000" cy="1525022"/>
            <wp:effectExtent l="0" t="0" r="444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5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A4A34" w14:textId="77777777" w:rsidR="00BC27D2" w:rsidRDefault="00BC27D2" w:rsidP="00B3725D">
      <w:pPr>
        <w:keepNext/>
        <w:spacing w:line="240" w:lineRule="auto"/>
        <w:ind w:firstLine="0"/>
        <w:jc w:val="center"/>
      </w:pPr>
      <w:r w:rsidRPr="00BC27D2">
        <w:rPr>
          <w:noProof/>
        </w:rPr>
        <w:drawing>
          <wp:inline distT="0" distB="0" distL="0" distR="0" wp14:anchorId="428A5ACE" wp14:editId="0FFCA766">
            <wp:extent cx="4320000" cy="1525919"/>
            <wp:effectExtent l="0" t="0" r="444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5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9CE5A" w14:textId="07A763D1" w:rsidR="00BC27D2" w:rsidRPr="00676C4F" w:rsidRDefault="00BC27D2" w:rsidP="00676C4F">
      <w:pPr>
        <w:spacing w:line="240" w:lineRule="auto"/>
        <w:ind w:firstLine="0"/>
        <w:jc w:val="center"/>
        <w:rPr>
          <w:sz w:val="24"/>
          <w:szCs w:val="24"/>
        </w:rPr>
      </w:pPr>
      <w:bookmarkStart w:id="23" w:name="_Ref56329721"/>
      <w:r w:rsidRPr="00676C4F">
        <w:rPr>
          <w:sz w:val="24"/>
          <w:szCs w:val="24"/>
        </w:rPr>
        <w:t xml:space="preserve">Рисунок </w:t>
      </w:r>
      <w:r w:rsidRPr="00676C4F">
        <w:rPr>
          <w:sz w:val="24"/>
          <w:szCs w:val="24"/>
        </w:rPr>
        <w:fldChar w:fldCharType="begin"/>
      </w:r>
      <w:r w:rsidRPr="00676C4F">
        <w:rPr>
          <w:sz w:val="24"/>
          <w:szCs w:val="24"/>
        </w:rPr>
        <w:instrText xml:space="preserve"> SEQ Рисунок \* ARABIC </w:instrText>
      </w:r>
      <w:r w:rsidRPr="00676C4F">
        <w:rPr>
          <w:sz w:val="24"/>
          <w:szCs w:val="24"/>
        </w:rPr>
        <w:fldChar w:fldCharType="separate"/>
      </w:r>
      <w:r w:rsidR="00BC70D5">
        <w:rPr>
          <w:noProof/>
          <w:sz w:val="24"/>
          <w:szCs w:val="24"/>
        </w:rPr>
        <w:t>17</w:t>
      </w:r>
      <w:r w:rsidRPr="00676C4F">
        <w:rPr>
          <w:sz w:val="24"/>
          <w:szCs w:val="24"/>
        </w:rPr>
        <w:fldChar w:fldCharType="end"/>
      </w:r>
      <w:bookmarkEnd w:id="23"/>
      <w:r w:rsidR="00B3725D" w:rsidRPr="00676C4F">
        <w:rPr>
          <w:sz w:val="24"/>
          <w:szCs w:val="24"/>
        </w:rPr>
        <w:t xml:space="preserve"> — Сравнение результатов применения фильтров</w:t>
      </w:r>
      <w:r w:rsidR="009C57A7">
        <w:rPr>
          <w:sz w:val="24"/>
          <w:szCs w:val="24"/>
        </w:rPr>
        <w:t xml:space="preserve"> с помощью произведения </w:t>
      </w:r>
      <w:r w:rsidR="004E1248">
        <w:rPr>
          <w:sz w:val="24"/>
          <w:szCs w:val="24"/>
        </w:rPr>
        <w:t>Фурье-образов</w:t>
      </w:r>
      <w:r w:rsidR="009C57A7">
        <w:rPr>
          <w:sz w:val="24"/>
          <w:szCs w:val="24"/>
        </w:rPr>
        <w:t xml:space="preserve"> (слева)</w:t>
      </w:r>
      <w:r w:rsidR="00E51E9C">
        <w:rPr>
          <w:sz w:val="24"/>
          <w:szCs w:val="24"/>
        </w:rPr>
        <w:t>, библиотечных функций (в центре) и их абсолютная разность (справа)</w:t>
      </w:r>
      <w:r w:rsidR="00676C4F" w:rsidRPr="00676C4F">
        <w:rPr>
          <w:sz w:val="24"/>
          <w:szCs w:val="24"/>
        </w:rPr>
        <w:t>: а</w:t>
      </w:r>
      <w:r w:rsidR="00E51E9C">
        <w:rPr>
          <w:sz w:val="24"/>
          <w:szCs w:val="24"/>
        </w:rPr>
        <w:t> </w:t>
      </w:r>
      <w:r w:rsidR="00676C4F" w:rsidRPr="00676C4F">
        <w:rPr>
          <w:sz w:val="24"/>
          <w:szCs w:val="24"/>
        </w:rPr>
        <w:t>—</w:t>
      </w:r>
      <w:r w:rsidR="00E51E9C">
        <w:rPr>
          <w:sz w:val="24"/>
          <w:szCs w:val="24"/>
        </w:rPr>
        <w:t> </w:t>
      </w:r>
      <w:r w:rsidR="00676C4F" w:rsidRPr="00676C4F">
        <w:rPr>
          <w:sz w:val="24"/>
          <w:szCs w:val="24"/>
        </w:rPr>
        <w:t xml:space="preserve">горизонтальный </w:t>
      </w:r>
      <w:r w:rsidR="00676C4F">
        <w:rPr>
          <w:sz w:val="24"/>
          <w:szCs w:val="24"/>
        </w:rPr>
        <w:t>оператор Собеля, б — вертикальный оператор Собеля, в</w:t>
      </w:r>
      <w:r w:rsidR="00E51E9C">
        <w:rPr>
          <w:sz w:val="24"/>
          <w:szCs w:val="24"/>
        </w:rPr>
        <w:t> </w:t>
      </w:r>
      <w:r w:rsidR="00676C4F">
        <w:rPr>
          <w:sz w:val="24"/>
          <w:szCs w:val="24"/>
        </w:rPr>
        <w:t>—</w:t>
      </w:r>
      <w:r w:rsidR="00E51E9C">
        <w:rPr>
          <w:sz w:val="24"/>
          <w:szCs w:val="24"/>
        </w:rPr>
        <w:t> </w:t>
      </w:r>
      <w:r w:rsidR="00676C4F">
        <w:rPr>
          <w:sz w:val="24"/>
          <w:szCs w:val="24"/>
        </w:rPr>
        <w:t>свёртка</w:t>
      </w:r>
      <w:r w:rsidR="00E51E9C">
        <w:rPr>
          <w:sz w:val="24"/>
          <w:szCs w:val="24"/>
        </w:rPr>
        <w:t> </w:t>
      </w:r>
      <w:r w:rsidR="00676C4F">
        <w:rPr>
          <w:sz w:val="24"/>
          <w:szCs w:val="24"/>
        </w:rPr>
        <w:t xml:space="preserve">операторов Собеля, г — </w:t>
      </w:r>
      <w:r w:rsidR="009C57A7">
        <w:rPr>
          <w:sz w:val="24"/>
          <w:szCs w:val="24"/>
        </w:rPr>
        <w:t xml:space="preserve">усредняющий </w:t>
      </w:r>
      <w:r w:rsidR="00E51E9C">
        <w:rPr>
          <w:sz w:val="24"/>
          <w:szCs w:val="24"/>
        </w:rPr>
        <w:t>ф</w:t>
      </w:r>
      <w:r w:rsidR="009C57A7">
        <w:rPr>
          <w:sz w:val="24"/>
          <w:szCs w:val="24"/>
        </w:rPr>
        <w:t>ильтр, д — фильтр Лапласа</w:t>
      </w:r>
      <w:r w:rsidRPr="00676C4F">
        <w:rPr>
          <w:sz w:val="24"/>
          <w:szCs w:val="24"/>
        </w:rPr>
        <w:br w:type="page"/>
      </w:r>
    </w:p>
    <w:p w14:paraId="6F05365B" w14:textId="57C4E725" w:rsidR="0094527B" w:rsidRDefault="0028459F" w:rsidP="00FB1B4E">
      <w:pPr>
        <w:pStyle w:val="2"/>
      </w:pPr>
      <w:r>
        <w:lastRenderedPageBreak/>
        <w:t>Задание 5. Корреляция изображений</w:t>
      </w:r>
    </w:p>
    <w:p w14:paraId="37E4565A" w14:textId="1792C819" w:rsidR="0028459F" w:rsidRPr="00365922" w:rsidRDefault="0028459F" w:rsidP="00365922">
      <w:r>
        <w:t xml:space="preserve">Произведём корреляцию изображения автомобильных знаков, представленного на рисунке </w:t>
      </w:r>
      <w:r w:rsidR="00761969" w:rsidRPr="00EA3AB3">
        <w:fldChar w:fldCharType="begin"/>
      </w:r>
      <w:r w:rsidR="00761969" w:rsidRPr="00EA3AB3">
        <w:instrText xml:space="preserve"> REF _Ref55881919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761969" w:rsidRPr="00EA3AB3">
        <w:instrText xml:space="preserve">  \* MERGEFORMAT </w:instrText>
      </w:r>
      <w:r w:rsidR="00761969" w:rsidRPr="00EA3AB3">
        <w:fldChar w:fldCharType="separate"/>
      </w:r>
      <w:r w:rsidR="00BC70D5">
        <w:t>18</w:t>
      </w:r>
      <w:r w:rsidR="00761969" w:rsidRPr="00EA3AB3">
        <w:fldChar w:fldCharType="end"/>
      </w:r>
      <w:r w:rsidR="00D53568" w:rsidRPr="00D53568">
        <w:t>,</w:t>
      </w:r>
      <w:r w:rsidR="00761969" w:rsidRPr="00761969">
        <w:t xml:space="preserve"> </w:t>
      </w:r>
      <w:r>
        <w:t xml:space="preserve">с </w:t>
      </w:r>
      <w:r w:rsidR="00B25F04">
        <w:t xml:space="preserve">символами </w:t>
      </w:r>
      <w:r w:rsidR="00B25F04" w:rsidRPr="00B25F04">
        <w:rPr>
          <w:position w:val="-6"/>
        </w:rPr>
        <w:object w:dxaOrig="360" w:dyaOrig="300" w14:anchorId="3F5295A5">
          <v:shape id="_x0000_i1041" type="#_x0000_t75" style="width:18pt;height:15pt" o:ole="">
            <v:imagedata r:id="rId60" o:title=""/>
          </v:shape>
          <o:OLEObject Type="Embed" ProgID="Equation.DSMT4" ShapeID="_x0000_i1041" DrawAspect="Content" ObjectID="_1668692587" r:id="rId61"/>
        </w:object>
      </w:r>
      <w:r w:rsidR="00B25F04" w:rsidRPr="00B25F04">
        <w:t xml:space="preserve">, </w:t>
      </w:r>
      <w:r w:rsidR="00B25F04" w:rsidRPr="00B25F04">
        <w:rPr>
          <w:position w:val="-6"/>
        </w:rPr>
        <w:object w:dxaOrig="360" w:dyaOrig="300" w14:anchorId="3F90EC8F">
          <v:shape id="_x0000_i1042" type="#_x0000_t75" style="width:18pt;height:15pt" o:ole="">
            <v:imagedata r:id="rId62" o:title=""/>
          </v:shape>
          <o:OLEObject Type="Embed" ProgID="Equation.DSMT4" ShapeID="_x0000_i1042" DrawAspect="Content" ObjectID="_1668692588" r:id="rId63"/>
        </w:object>
      </w:r>
      <w:r w:rsidR="005850AD">
        <w:t>,</w:t>
      </w:r>
      <w:r w:rsidR="00B25F04" w:rsidRPr="00B25F04">
        <w:t xml:space="preserve"> </w:t>
      </w:r>
      <w:r w:rsidR="00B25F04" w:rsidRPr="00B25F04">
        <w:rPr>
          <w:position w:val="-6"/>
        </w:rPr>
        <w:object w:dxaOrig="420" w:dyaOrig="300" w14:anchorId="0552DA98">
          <v:shape id="_x0000_i1043" type="#_x0000_t75" style="width:21pt;height:15pt" o:ole="">
            <v:imagedata r:id="rId64" o:title=""/>
          </v:shape>
          <o:OLEObject Type="Embed" ProgID="Equation.DSMT4" ShapeID="_x0000_i1043" DrawAspect="Content" ObjectID="_1668692589" r:id="rId65"/>
        </w:object>
      </w:r>
      <w:r w:rsidR="004B33C3">
        <w:t xml:space="preserve"> и </w:t>
      </w:r>
      <w:r w:rsidR="004B33C3" w:rsidRPr="004B33C3">
        <w:rPr>
          <w:position w:val="-4"/>
        </w:rPr>
        <w:object w:dxaOrig="420" w:dyaOrig="279" w14:anchorId="06D56F91">
          <v:shape id="_x0000_i1044" type="#_x0000_t75" style="width:21pt;height:14.4pt" o:ole="">
            <v:imagedata r:id="rId66" o:title=""/>
          </v:shape>
          <o:OLEObject Type="Embed" ProgID="Equation.DSMT4" ShapeID="_x0000_i1044" DrawAspect="Content" ObjectID="_1668692590" r:id="rId67"/>
        </w:object>
      </w:r>
      <w:r w:rsidR="005735EC" w:rsidRPr="005735EC">
        <w:t xml:space="preserve"> </w:t>
      </w:r>
      <w:r w:rsidR="005735EC">
        <w:t>для обнаружения данных символов на изображении.</w:t>
      </w:r>
      <w:r w:rsidR="00761969" w:rsidRPr="00761969">
        <w:t xml:space="preserve"> </w:t>
      </w:r>
      <w:r w:rsidR="00C121B9">
        <w:t>Для этого найдём Фурье-образы изображения и символов, затем произведём</w:t>
      </w:r>
      <w:r w:rsidR="00761969">
        <w:t xml:space="preserve"> </w:t>
      </w:r>
      <w:r w:rsidR="00C121B9">
        <w:t>поэлементное умножение Фурье-образа исходного изображения на комплексно</w:t>
      </w:r>
      <w:r w:rsidR="009544C6">
        <w:t>-</w:t>
      </w:r>
      <w:r w:rsidR="00C121B9">
        <w:t>сопряжённы</w:t>
      </w:r>
      <w:r w:rsidR="00082424">
        <w:t>е</w:t>
      </w:r>
      <w:r w:rsidR="00C121B9">
        <w:t xml:space="preserve"> Фурье-образ</w:t>
      </w:r>
      <w:r w:rsidR="00082424">
        <w:t>ы</w:t>
      </w:r>
      <w:r w:rsidR="00C121B9">
        <w:t xml:space="preserve"> полученных изображений. </w:t>
      </w:r>
      <w:r w:rsidR="00DA12D4">
        <w:t>К</w:t>
      </w:r>
      <w:r w:rsidR="009544C6">
        <w:t xml:space="preserve"> полученн</w:t>
      </w:r>
      <w:r w:rsidR="00082424">
        <w:t>ым</w:t>
      </w:r>
      <w:r w:rsidR="009544C6">
        <w:t xml:space="preserve"> Фурье-образу применим сначала </w:t>
      </w:r>
      <w:r w:rsidR="00DA12D4">
        <w:t>пороговую фильтрацию по уровню 0,95 от максимального значения, а после этого выполним обратное преобразование Фурье.</w:t>
      </w:r>
      <w:r w:rsidR="00365922" w:rsidRPr="00365922">
        <w:t xml:space="preserve"> </w:t>
      </w:r>
      <w:r w:rsidR="00365922">
        <w:t xml:space="preserve">Результаты проведения корреляции исходного изображения с символами </w:t>
      </w:r>
      <w:r w:rsidR="00365922" w:rsidRPr="00B25F04">
        <w:rPr>
          <w:position w:val="-6"/>
        </w:rPr>
        <w:object w:dxaOrig="360" w:dyaOrig="300" w14:anchorId="215616CE">
          <v:shape id="_x0000_i1045" type="#_x0000_t75" style="width:18pt;height:15pt" o:ole="">
            <v:imagedata r:id="rId60" o:title=""/>
          </v:shape>
          <o:OLEObject Type="Embed" ProgID="Equation.DSMT4" ShapeID="_x0000_i1045" DrawAspect="Content" ObjectID="_1668692591" r:id="rId68"/>
        </w:object>
      </w:r>
      <w:r w:rsidR="00365922" w:rsidRPr="00B25F04">
        <w:t xml:space="preserve">, </w:t>
      </w:r>
      <w:r w:rsidR="00365922" w:rsidRPr="00B25F04">
        <w:rPr>
          <w:position w:val="-6"/>
        </w:rPr>
        <w:object w:dxaOrig="360" w:dyaOrig="300" w14:anchorId="7EB5B3D3">
          <v:shape id="_x0000_i1046" type="#_x0000_t75" style="width:18pt;height:15pt" o:ole="">
            <v:imagedata r:id="rId62" o:title=""/>
          </v:shape>
          <o:OLEObject Type="Embed" ProgID="Equation.DSMT4" ShapeID="_x0000_i1046" DrawAspect="Content" ObjectID="_1668692592" r:id="rId69"/>
        </w:object>
      </w:r>
      <w:r w:rsidR="004B33C3">
        <w:t xml:space="preserve">, </w:t>
      </w:r>
      <w:r w:rsidR="00365922" w:rsidRPr="00B25F04">
        <w:rPr>
          <w:position w:val="-6"/>
        </w:rPr>
        <w:object w:dxaOrig="420" w:dyaOrig="300" w14:anchorId="1BC0A170">
          <v:shape id="_x0000_i1047" type="#_x0000_t75" style="width:21pt;height:15pt" o:ole="">
            <v:imagedata r:id="rId64" o:title=""/>
          </v:shape>
          <o:OLEObject Type="Embed" ProgID="Equation.DSMT4" ShapeID="_x0000_i1047" DrawAspect="Content" ObjectID="_1668692593" r:id="rId70"/>
        </w:object>
      </w:r>
      <w:r w:rsidR="004B33C3">
        <w:t xml:space="preserve"> и </w:t>
      </w:r>
      <w:r w:rsidR="004B33C3" w:rsidRPr="004B33C3">
        <w:rPr>
          <w:position w:val="-4"/>
        </w:rPr>
        <w:object w:dxaOrig="420" w:dyaOrig="279" w14:anchorId="0769A5D5">
          <v:shape id="_x0000_i1048" type="#_x0000_t75" style="width:21pt;height:14.4pt" o:ole="">
            <v:imagedata r:id="rId66" o:title=""/>
          </v:shape>
          <o:OLEObject Type="Embed" ProgID="Equation.DSMT4" ShapeID="_x0000_i1048" DrawAspect="Content" ObjectID="_1668692594" r:id="rId71"/>
        </w:object>
      </w:r>
      <w:r w:rsidR="00365922">
        <w:t xml:space="preserve"> представлены на рисунках</w:t>
      </w:r>
      <w:r w:rsidR="003F7C2C" w:rsidRPr="003F7C2C">
        <w:t xml:space="preserve"> </w:t>
      </w:r>
      <w:r w:rsidR="003F7C2C" w:rsidRPr="00EA3AB3">
        <w:fldChar w:fldCharType="begin"/>
      </w:r>
      <w:r w:rsidR="003F7C2C" w:rsidRPr="00EA3AB3">
        <w:instrText xml:space="preserve"> REF _Ref55883636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3F7C2C" w:rsidRPr="00EA3AB3">
        <w:instrText xml:space="preserve">  \* MERGEFORMAT </w:instrText>
      </w:r>
      <w:r w:rsidR="003F7C2C" w:rsidRPr="00EA3AB3">
        <w:fldChar w:fldCharType="separate"/>
      </w:r>
      <w:r w:rsidR="00BC70D5">
        <w:t>19</w:t>
      </w:r>
      <w:r w:rsidR="003F7C2C" w:rsidRPr="00EA3AB3">
        <w:fldChar w:fldCharType="end"/>
      </w:r>
      <w:r w:rsidR="004B33C3">
        <w:t xml:space="preserve"> —</w:t>
      </w:r>
      <w:r w:rsidR="003F7C2C" w:rsidRPr="00EA3AB3">
        <w:t xml:space="preserve"> </w:t>
      </w:r>
      <w:r w:rsidR="003F7C2C" w:rsidRPr="00EA3AB3">
        <w:fldChar w:fldCharType="begin"/>
      </w:r>
      <w:r w:rsidR="003F7C2C" w:rsidRPr="00EA3AB3">
        <w:instrText xml:space="preserve"> REF _Ref55883659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3F7C2C" w:rsidRPr="00EA3AB3">
        <w:instrText xml:space="preserve">  \* MERGEFORMAT </w:instrText>
      </w:r>
      <w:r w:rsidR="003F7C2C" w:rsidRPr="00EA3AB3">
        <w:fldChar w:fldCharType="separate"/>
      </w:r>
      <w:r w:rsidR="00BC70D5">
        <w:t>22</w:t>
      </w:r>
      <w:r w:rsidR="003F7C2C" w:rsidRPr="00EA3AB3">
        <w:fldChar w:fldCharType="end"/>
      </w:r>
      <w:r w:rsidR="00365922">
        <w:t>.</w:t>
      </w:r>
    </w:p>
    <w:p w14:paraId="79E101CE" w14:textId="77777777" w:rsidR="005735EC" w:rsidRDefault="005735EC" w:rsidP="005735EC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674A7820" wp14:editId="0B7C0ED1">
            <wp:extent cx="4320000" cy="1792632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 rotWithShape="1"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46" b="8962"/>
                    <a:stretch/>
                  </pic:blipFill>
                  <pic:spPr bwMode="auto">
                    <a:xfrm>
                      <a:off x="0" y="0"/>
                      <a:ext cx="4320000" cy="17926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926E91" w14:textId="5A638DD5" w:rsidR="005735EC" w:rsidRPr="00365922" w:rsidRDefault="005735EC" w:rsidP="008460AD">
      <w:pPr>
        <w:pStyle w:val="a4"/>
        <w:rPr>
          <w:rFonts w:ascii="Consolas" w:hAnsi="Consolas"/>
          <w:sz w:val="20"/>
          <w:szCs w:val="20"/>
        </w:rPr>
      </w:pPr>
      <w:bookmarkStart w:id="24" w:name="_Ref55881919"/>
      <w:r>
        <w:t xml:space="preserve">Рисунок </w:t>
      </w:r>
      <w:fldSimple w:instr=" SEQ Рисунок \* ARABIC ">
        <w:r w:rsidR="00BC70D5">
          <w:rPr>
            <w:noProof/>
          </w:rPr>
          <w:t>18</w:t>
        </w:r>
      </w:fldSimple>
      <w:bookmarkEnd w:id="24"/>
      <w:r>
        <w:t xml:space="preserve"> — Изображение автомобильных номеров </w:t>
      </w:r>
      <w:r w:rsidRPr="005735EC">
        <w:rPr>
          <w:rFonts w:ascii="Consolas" w:hAnsi="Consolas"/>
          <w:sz w:val="20"/>
          <w:szCs w:val="20"/>
          <w:lang w:val="en-US"/>
        </w:rPr>
        <w:t>car</w:t>
      </w:r>
      <w:r w:rsidRPr="005735EC">
        <w:rPr>
          <w:rFonts w:ascii="Consolas" w:hAnsi="Consolas"/>
          <w:sz w:val="20"/>
          <w:szCs w:val="20"/>
        </w:rPr>
        <w:t>_</w:t>
      </w:r>
      <w:r w:rsidRPr="005735EC">
        <w:rPr>
          <w:rFonts w:ascii="Consolas" w:hAnsi="Consolas"/>
          <w:sz w:val="20"/>
          <w:szCs w:val="20"/>
          <w:lang w:val="en-US"/>
        </w:rPr>
        <w:t>number</w:t>
      </w:r>
      <w:r w:rsidRPr="005735EC">
        <w:rPr>
          <w:rFonts w:ascii="Consolas" w:hAnsi="Consolas"/>
          <w:sz w:val="20"/>
          <w:szCs w:val="20"/>
        </w:rPr>
        <w:t>.</w:t>
      </w:r>
      <w:r w:rsidRPr="005735EC">
        <w:rPr>
          <w:rFonts w:ascii="Consolas" w:hAnsi="Consolas"/>
          <w:sz w:val="20"/>
          <w:szCs w:val="20"/>
          <w:lang w:val="en-US"/>
        </w:rPr>
        <w:t>bmp</w:t>
      </w:r>
    </w:p>
    <w:p w14:paraId="72AC16BF" w14:textId="39D0AD8B" w:rsidR="00365922" w:rsidRDefault="00F97026" w:rsidP="0066273B">
      <w:pPr>
        <w:keepNext/>
        <w:spacing w:line="240" w:lineRule="auto"/>
        <w:ind w:firstLine="0"/>
      </w:pPr>
      <w:r w:rsidRPr="00F97026">
        <w:rPr>
          <w:noProof/>
        </w:rPr>
        <w:drawing>
          <wp:inline distT="0" distB="0" distL="0" distR="0" wp14:anchorId="159E7DE6" wp14:editId="71CD4549">
            <wp:extent cx="6119495" cy="360934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60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5B59A" w14:textId="4392F259" w:rsidR="006428BC" w:rsidRPr="006428BC" w:rsidRDefault="00365922" w:rsidP="008460AD">
      <w:pPr>
        <w:pStyle w:val="a4"/>
      </w:pPr>
      <w:bookmarkStart w:id="25" w:name="_Ref55883636"/>
      <w:r>
        <w:t xml:space="preserve">Рисунок </w:t>
      </w:r>
      <w:fldSimple w:instr=" SEQ Рисунок \* ARABIC ">
        <w:r w:rsidR="00BC70D5">
          <w:rPr>
            <w:noProof/>
          </w:rPr>
          <w:t>19</w:t>
        </w:r>
      </w:fldSimple>
      <w:bookmarkEnd w:id="25"/>
      <w:r w:rsidRPr="000217AF">
        <w:t xml:space="preserve"> — </w:t>
      </w:r>
      <w:r w:rsidRPr="00301999">
        <w:rPr>
          <w:spacing w:val="-2"/>
        </w:rPr>
        <w:t xml:space="preserve">Исходное изображение (слева </w:t>
      </w:r>
      <w:r w:rsidR="00F97026" w:rsidRPr="00301999">
        <w:rPr>
          <w:spacing w:val="-2"/>
        </w:rPr>
        <w:t>сверху</w:t>
      </w:r>
      <w:r w:rsidR="000217AF" w:rsidRPr="00301999">
        <w:rPr>
          <w:spacing w:val="-2"/>
        </w:rPr>
        <w:t xml:space="preserve">), символ </w:t>
      </w:r>
      <w:r w:rsidR="006428BC" w:rsidRPr="00301999">
        <w:rPr>
          <w:spacing w:val="-2"/>
          <w:position w:val="-6"/>
        </w:rPr>
        <w:object w:dxaOrig="320" w:dyaOrig="279" w14:anchorId="21D2203D">
          <v:shape id="_x0000_i1049" type="#_x0000_t75" style="width:16.2pt;height:13.8pt" o:ole="">
            <v:imagedata r:id="rId74" o:title=""/>
          </v:shape>
          <o:OLEObject Type="Embed" ProgID="Equation.DSMT4" ShapeID="_x0000_i1049" DrawAspect="Content" ObjectID="_1668692595" r:id="rId75"/>
        </w:object>
      </w:r>
      <w:r w:rsidR="000217AF" w:rsidRPr="00301999">
        <w:rPr>
          <w:spacing w:val="-2"/>
        </w:rPr>
        <w:t xml:space="preserve"> и его спектр (справа</w:t>
      </w:r>
      <w:r w:rsidR="00301999" w:rsidRPr="00301999">
        <w:rPr>
          <w:spacing w:val="-2"/>
        </w:rPr>
        <w:t xml:space="preserve"> </w:t>
      </w:r>
      <w:r w:rsidR="00F97026" w:rsidRPr="00301999">
        <w:rPr>
          <w:spacing w:val="-2"/>
        </w:rPr>
        <w:t>с</w:t>
      </w:r>
      <w:r w:rsidR="000217AF" w:rsidRPr="00301999">
        <w:rPr>
          <w:spacing w:val="-2"/>
        </w:rPr>
        <w:t>верху)</w:t>
      </w:r>
      <w:r w:rsidR="000217AF">
        <w:t xml:space="preserve">, </w:t>
      </w:r>
      <w:r w:rsidR="000217AF" w:rsidRPr="000A7DFD">
        <w:rPr>
          <w:spacing w:val="-2"/>
        </w:rPr>
        <w:t>результат корреляции изображени</w:t>
      </w:r>
      <w:r w:rsidR="0066273B" w:rsidRPr="000A7DFD">
        <w:rPr>
          <w:spacing w:val="-2"/>
        </w:rPr>
        <w:t>я с этим символом (с</w:t>
      </w:r>
      <w:r w:rsidR="00F97026" w:rsidRPr="000A7DFD">
        <w:rPr>
          <w:spacing w:val="-2"/>
        </w:rPr>
        <w:t>лева</w:t>
      </w:r>
      <w:r w:rsidR="0066273B" w:rsidRPr="000A7DFD">
        <w:rPr>
          <w:spacing w:val="-2"/>
        </w:rPr>
        <w:t xml:space="preserve"> </w:t>
      </w:r>
      <w:r w:rsidR="00F97026" w:rsidRPr="000A7DFD">
        <w:rPr>
          <w:spacing w:val="-2"/>
        </w:rPr>
        <w:t>с</w:t>
      </w:r>
      <w:r w:rsidR="0066273B" w:rsidRPr="000A7DFD">
        <w:rPr>
          <w:spacing w:val="-2"/>
        </w:rPr>
        <w:t>низу)</w:t>
      </w:r>
      <w:r w:rsidR="00301999" w:rsidRPr="000A7DFD">
        <w:rPr>
          <w:spacing w:val="-2"/>
        </w:rPr>
        <w:t xml:space="preserve"> </w:t>
      </w:r>
      <w:r w:rsidR="0066273B" w:rsidRPr="000A7DFD">
        <w:rPr>
          <w:spacing w:val="-2"/>
        </w:rPr>
        <w:t>и</w:t>
      </w:r>
      <w:r w:rsidR="000A7DFD" w:rsidRPr="000A7DFD">
        <w:rPr>
          <w:spacing w:val="-2"/>
        </w:rPr>
        <w:t xml:space="preserve"> </w:t>
      </w:r>
      <w:r w:rsidR="0066273B" w:rsidRPr="000A7DFD">
        <w:rPr>
          <w:spacing w:val="-2"/>
        </w:rPr>
        <w:t>его</w:t>
      </w:r>
      <w:r w:rsidR="000A7DFD" w:rsidRPr="000A7DFD">
        <w:rPr>
          <w:spacing w:val="-2"/>
        </w:rPr>
        <w:t xml:space="preserve"> </w:t>
      </w:r>
      <w:r w:rsidR="0066273B" w:rsidRPr="000A7DFD">
        <w:rPr>
          <w:spacing w:val="-2"/>
        </w:rPr>
        <w:t>спектр</w:t>
      </w:r>
      <w:r w:rsidR="000A7DFD" w:rsidRPr="000A7DFD">
        <w:rPr>
          <w:spacing w:val="-2"/>
        </w:rPr>
        <w:t xml:space="preserve"> </w:t>
      </w:r>
      <w:r w:rsidR="0066273B" w:rsidRPr="000A7DFD">
        <w:rPr>
          <w:spacing w:val="-2"/>
        </w:rPr>
        <w:t>(с</w:t>
      </w:r>
      <w:r w:rsidR="00F97026" w:rsidRPr="000A7DFD">
        <w:rPr>
          <w:spacing w:val="-2"/>
        </w:rPr>
        <w:t>права</w:t>
      </w:r>
      <w:r w:rsidR="000A7DFD" w:rsidRPr="000A7DFD">
        <w:rPr>
          <w:spacing w:val="-2"/>
        </w:rPr>
        <w:t xml:space="preserve"> </w:t>
      </w:r>
      <w:r w:rsidR="0066273B" w:rsidRPr="000A7DFD">
        <w:rPr>
          <w:spacing w:val="-2"/>
        </w:rPr>
        <w:t>внизу)</w:t>
      </w:r>
      <w:r w:rsidR="006428BC">
        <w:br w:type="page"/>
      </w:r>
    </w:p>
    <w:p w14:paraId="3E91D15F" w14:textId="56C84CA4" w:rsidR="00FD0CBB" w:rsidRDefault="00E22D40" w:rsidP="00C33E9D">
      <w:pPr>
        <w:keepNext/>
        <w:spacing w:line="240" w:lineRule="auto"/>
        <w:ind w:firstLine="0"/>
      </w:pPr>
      <w:r w:rsidRPr="00E22D40">
        <w:rPr>
          <w:noProof/>
        </w:rPr>
        <w:lastRenderedPageBreak/>
        <w:drawing>
          <wp:inline distT="0" distB="0" distL="0" distR="0" wp14:anchorId="5D3124D7" wp14:editId="54FAF541">
            <wp:extent cx="6119495" cy="360743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60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24A52" w14:textId="78587C56" w:rsidR="00FA04F4" w:rsidRDefault="00FD0CBB" w:rsidP="008460AD">
      <w:pPr>
        <w:pStyle w:val="a4"/>
        <w:rPr>
          <w:spacing w:val="-2"/>
        </w:rPr>
      </w:pPr>
      <w:bookmarkStart w:id="26" w:name="_Ref55883646"/>
      <w:r>
        <w:t xml:space="preserve">Рисунок </w:t>
      </w:r>
      <w:fldSimple w:instr=" SEQ Рисунок \* ARABIC ">
        <w:r w:rsidR="00BC70D5">
          <w:rPr>
            <w:noProof/>
          </w:rPr>
          <w:t>20</w:t>
        </w:r>
      </w:fldSimple>
      <w:bookmarkEnd w:id="26"/>
      <w:r w:rsidR="006705A5" w:rsidRPr="006705A5">
        <w:t xml:space="preserve"> </w:t>
      </w:r>
      <w:r w:rsidRPr="000217AF">
        <w:t xml:space="preserve">— </w:t>
      </w:r>
      <w:r w:rsidR="008E18DA" w:rsidRPr="00301999">
        <w:rPr>
          <w:spacing w:val="-2"/>
        </w:rPr>
        <w:t xml:space="preserve">Исходное изображение (слева сверху), символ </w:t>
      </w:r>
      <w:r w:rsidR="008E18DA" w:rsidRPr="00301999">
        <w:rPr>
          <w:spacing w:val="-2"/>
          <w:position w:val="-6"/>
        </w:rPr>
        <w:object w:dxaOrig="320" w:dyaOrig="279" w14:anchorId="20BF2C53">
          <v:shape id="_x0000_i1050" type="#_x0000_t75" style="width:16.2pt;height:13.8pt" o:ole="">
            <v:imagedata r:id="rId77" o:title=""/>
          </v:shape>
          <o:OLEObject Type="Embed" ProgID="Equation.DSMT4" ShapeID="_x0000_i1050" DrawAspect="Content" ObjectID="_1668692596" r:id="rId78"/>
        </w:object>
      </w:r>
      <w:r w:rsidR="008E18DA" w:rsidRPr="00301999">
        <w:rPr>
          <w:spacing w:val="-2"/>
        </w:rPr>
        <w:t xml:space="preserve"> и его спектр (справа сверху)</w:t>
      </w:r>
      <w:r w:rsidR="008E18DA">
        <w:t xml:space="preserve">, </w:t>
      </w:r>
      <w:r w:rsidR="008E18DA" w:rsidRPr="000A7DFD">
        <w:rPr>
          <w:spacing w:val="-2"/>
        </w:rPr>
        <w:t>результат корреляции изображения с этим символом (слева снизу) и его спектр (справа внизу)</w:t>
      </w:r>
    </w:p>
    <w:p w14:paraId="06BA9D17" w14:textId="7AB7791A" w:rsidR="00C20D89" w:rsidRPr="00C20D89" w:rsidRDefault="00C20D89" w:rsidP="00C20D89">
      <w:pPr>
        <w:spacing w:line="240" w:lineRule="auto"/>
        <w:ind w:firstLine="0"/>
      </w:pPr>
      <w:r w:rsidRPr="00C20D89">
        <w:rPr>
          <w:noProof/>
        </w:rPr>
        <w:drawing>
          <wp:inline distT="0" distB="0" distL="0" distR="0" wp14:anchorId="6BADE403" wp14:editId="5ECC2D62">
            <wp:extent cx="6119495" cy="3971925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F4E79" w14:textId="00C38323" w:rsidR="00727335" w:rsidRPr="00727335" w:rsidRDefault="00727335" w:rsidP="00727335">
      <w:pPr>
        <w:pStyle w:val="a4"/>
      </w:pPr>
      <w:r>
        <w:t xml:space="preserve">Рисунок </w:t>
      </w:r>
      <w:fldSimple w:instr=" SEQ Рисунок \* ARABIC ">
        <w:r w:rsidR="00BC70D5">
          <w:rPr>
            <w:noProof/>
          </w:rPr>
          <w:t>21</w:t>
        </w:r>
      </w:fldSimple>
      <w:r>
        <w:t xml:space="preserve"> </w:t>
      </w:r>
      <w:r w:rsidRPr="000217AF">
        <w:t xml:space="preserve">— </w:t>
      </w:r>
      <w:r w:rsidRPr="00301999">
        <w:rPr>
          <w:spacing w:val="-2"/>
        </w:rPr>
        <w:t xml:space="preserve">Исходное изображение (слева сверху), символ </w:t>
      </w:r>
      <w:r w:rsidRPr="00727335">
        <w:rPr>
          <w:spacing w:val="-2"/>
          <w:position w:val="-6"/>
        </w:rPr>
        <w:object w:dxaOrig="380" w:dyaOrig="279" w14:anchorId="243A88E7">
          <v:shape id="_x0000_i1051" type="#_x0000_t75" style="width:19.2pt;height:13.8pt" o:ole="">
            <v:imagedata r:id="rId80" o:title=""/>
          </v:shape>
          <o:OLEObject Type="Embed" ProgID="Equation.DSMT4" ShapeID="_x0000_i1051" DrawAspect="Content" ObjectID="_1668692597" r:id="rId81"/>
        </w:object>
      </w:r>
      <w:r w:rsidRPr="00301999">
        <w:rPr>
          <w:spacing w:val="-2"/>
        </w:rPr>
        <w:t xml:space="preserve"> и его спектр (справа сверху)</w:t>
      </w:r>
      <w:r>
        <w:t xml:space="preserve">, </w:t>
      </w:r>
      <w:r w:rsidRPr="000A7DFD">
        <w:rPr>
          <w:spacing w:val="-2"/>
        </w:rPr>
        <w:t>результат корреляции изображения с этим символом (слева снизу) и его спектр (справа внизу)</w:t>
      </w:r>
    </w:p>
    <w:p w14:paraId="50D0512E" w14:textId="44E6245E" w:rsidR="006705A5" w:rsidRDefault="00727335" w:rsidP="006705A5">
      <w:pPr>
        <w:keepNext/>
        <w:spacing w:line="240" w:lineRule="auto"/>
        <w:ind w:firstLine="0"/>
      </w:pPr>
      <w:r w:rsidRPr="00727335">
        <w:rPr>
          <w:noProof/>
        </w:rPr>
        <w:lastRenderedPageBreak/>
        <w:drawing>
          <wp:inline distT="0" distB="0" distL="0" distR="0" wp14:anchorId="4C0E088F" wp14:editId="25D3ACC2">
            <wp:extent cx="6119495" cy="396684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96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EF1AE" w14:textId="168F4792" w:rsidR="00C33E9D" w:rsidRPr="006705A5" w:rsidRDefault="006705A5" w:rsidP="008460AD">
      <w:pPr>
        <w:pStyle w:val="a4"/>
      </w:pPr>
      <w:bookmarkStart w:id="27" w:name="_Ref55883659"/>
      <w:r>
        <w:t xml:space="preserve">Рисунок </w:t>
      </w:r>
      <w:fldSimple w:instr=" SEQ Рисунок \* ARABIC ">
        <w:r w:rsidR="00BC70D5">
          <w:rPr>
            <w:noProof/>
          </w:rPr>
          <w:t>22</w:t>
        </w:r>
      </w:fldSimple>
      <w:bookmarkEnd w:id="27"/>
      <w:r w:rsidRPr="006705A5">
        <w:t xml:space="preserve"> </w:t>
      </w:r>
      <w:r w:rsidRPr="000217AF">
        <w:t xml:space="preserve">— </w:t>
      </w:r>
      <w:r w:rsidR="008E18DA" w:rsidRPr="00301999">
        <w:rPr>
          <w:spacing w:val="-2"/>
        </w:rPr>
        <w:t xml:space="preserve">Исходное изображение (слева сверху), символ </w:t>
      </w:r>
      <w:r w:rsidR="00727335" w:rsidRPr="00727335">
        <w:rPr>
          <w:spacing w:val="-2"/>
          <w:position w:val="-4"/>
        </w:rPr>
        <w:object w:dxaOrig="360" w:dyaOrig="260" w14:anchorId="20FCB8CA">
          <v:shape id="_x0000_i1052" type="#_x0000_t75" style="width:18pt;height:12.6pt" o:ole="">
            <v:imagedata r:id="rId83" o:title=""/>
          </v:shape>
          <o:OLEObject Type="Embed" ProgID="Equation.DSMT4" ShapeID="_x0000_i1052" DrawAspect="Content" ObjectID="_1668692598" r:id="rId84"/>
        </w:object>
      </w:r>
      <w:r w:rsidR="008E18DA" w:rsidRPr="00301999">
        <w:rPr>
          <w:spacing w:val="-2"/>
        </w:rPr>
        <w:t xml:space="preserve"> и его спектр (справа сверху)</w:t>
      </w:r>
      <w:r w:rsidR="008E18DA">
        <w:t xml:space="preserve">, </w:t>
      </w:r>
      <w:r w:rsidR="008E18DA" w:rsidRPr="000A7DFD">
        <w:rPr>
          <w:spacing w:val="-2"/>
        </w:rPr>
        <w:t>результат корреляции изображения с этим символом (слева снизу) и его спектр (справа внизу)</w:t>
      </w:r>
    </w:p>
    <w:sectPr w:rsidR="00C33E9D" w:rsidRPr="006705A5" w:rsidSect="00FF5802">
      <w:footerReference w:type="default" r:id="rId85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C669E0" w14:textId="77777777" w:rsidR="00DF0311" w:rsidRDefault="00DF0311" w:rsidP="00FF5802">
      <w:pPr>
        <w:spacing w:line="240" w:lineRule="auto"/>
      </w:pPr>
      <w:r>
        <w:separator/>
      </w:r>
    </w:p>
  </w:endnote>
  <w:endnote w:type="continuationSeparator" w:id="0">
    <w:p w14:paraId="64E9E8A2" w14:textId="77777777" w:rsidR="00DF0311" w:rsidRDefault="00DF0311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Cs w:val="28"/>
      </w:rPr>
      <w:id w:val="571929489"/>
      <w:docPartObj>
        <w:docPartGallery w:val="Page Numbers (Bottom of Page)"/>
        <w:docPartUnique/>
      </w:docPartObj>
    </w:sdtPr>
    <w:sdtContent>
      <w:p w14:paraId="3C6D4170" w14:textId="6DEEE36A" w:rsidR="005A1526" w:rsidRPr="00091168" w:rsidRDefault="005A1526" w:rsidP="00FA1536">
        <w:pPr>
          <w:pStyle w:val="a7"/>
          <w:ind w:firstLine="0"/>
          <w:jc w:val="center"/>
          <w:rPr>
            <w:szCs w:val="28"/>
          </w:rPr>
        </w:pPr>
        <w:r w:rsidRPr="00091168">
          <w:rPr>
            <w:szCs w:val="28"/>
          </w:rPr>
          <w:fldChar w:fldCharType="begin"/>
        </w:r>
        <w:r w:rsidRPr="00091168">
          <w:rPr>
            <w:szCs w:val="28"/>
          </w:rPr>
          <w:instrText>PAGE   \* MERGEFORMAT</w:instrText>
        </w:r>
        <w:r w:rsidRPr="00091168">
          <w:rPr>
            <w:szCs w:val="28"/>
          </w:rPr>
          <w:fldChar w:fldCharType="separate"/>
        </w:r>
        <w:r w:rsidRPr="00091168">
          <w:rPr>
            <w:szCs w:val="28"/>
          </w:rPr>
          <w:t>2</w:t>
        </w:r>
        <w:r w:rsidRPr="00091168">
          <w:rPr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60F76A" w14:textId="77777777" w:rsidR="00DF0311" w:rsidRDefault="00DF0311" w:rsidP="00FF5802">
      <w:pPr>
        <w:spacing w:line="240" w:lineRule="auto"/>
      </w:pPr>
      <w:r>
        <w:separator/>
      </w:r>
    </w:p>
  </w:footnote>
  <w:footnote w:type="continuationSeparator" w:id="0">
    <w:p w14:paraId="32FD8257" w14:textId="77777777" w:rsidR="00DF0311" w:rsidRDefault="00DF0311" w:rsidP="00FF58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drawingGridHorizontalSpacing w:val="142"/>
  <w:drawingGridVerticalSpacing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2B50"/>
    <w:rsid w:val="00004B8E"/>
    <w:rsid w:val="000063D2"/>
    <w:rsid w:val="000117AF"/>
    <w:rsid w:val="00011E44"/>
    <w:rsid w:val="00014F71"/>
    <w:rsid w:val="000217AF"/>
    <w:rsid w:val="0002625C"/>
    <w:rsid w:val="00026D40"/>
    <w:rsid w:val="000334EA"/>
    <w:rsid w:val="00040678"/>
    <w:rsid w:val="00040948"/>
    <w:rsid w:val="00044EE6"/>
    <w:rsid w:val="0004516B"/>
    <w:rsid w:val="000467A0"/>
    <w:rsid w:val="0005189B"/>
    <w:rsid w:val="00051CBD"/>
    <w:rsid w:val="0005377F"/>
    <w:rsid w:val="0005541C"/>
    <w:rsid w:val="00056032"/>
    <w:rsid w:val="00056455"/>
    <w:rsid w:val="00056CC4"/>
    <w:rsid w:val="000634D7"/>
    <w:rsid w:val="0006366B"/>
    <w:rsid w:val="00064377"/>
    <w:rsid w:val="0006794F"/>
    <w:rsid w:val="000679C6"/>
    <w:rsid w:val="000706FB"/>
    <w:rsid w:val="00072C3F"/>
    <w:rsid w:val="00075B17"/>
    <w:rsid w:val="00076AA0"/>
    <w:rsid w:val="0007786E"/>
    <w:rsid w:val="00082424"/>
    <w:rsid w:val="0008281B"/>
    <w:rsid w:val="00083C68"/>
    <w:rsid w:val="0008624F"/>
    <w:rsid w:val="00086846"/>
    <w:rsid w:val="00091168"/>
    <w:rsid w:val="000913A2"/>
    <w:rsid w:val="000956F5"/>
    <w:rsid w:val="000A1923"/>
    <w:rsid w:val="000A2442"/>
    <w:rsid w:val="000A6BF5"/>
    <w:rsid w:val="000A755C"/>
    <w:rsid w:val="000A7DFD"/>
    <w:rsid w:val="000B2D20"/>
    <w:rsid w:val="000B2D53"/>
    <w:rsid w:val="000B2DB3"/>
    <w:rsid w:val="000B3020"/>
    <w:rsid w:val="000B3482"/>
    <w:rsid w:val="000B4A1B"/>
    <w:rsid w:val="000B52EA"/>
    <w:rsid w:val="000B5D53"/>
    <w:rsid w:val="000B6400"/>
    <w:rsid w:val="000B6849"/>
    <w:rsid w:val="000B6A75"/>
    <w:rsid w:val="000C13D0"/>
    <w:rsid w:val="000C2BE2"/>
    <w:rsid w:val="000C716C"/>
    <w:rsid w:val="000E11C5"/>
    <w:rsid w:val="000E14E6"/>
    <w:rsid w:val="000E2909"/>
    <w:rsid w:val="000E589B"/>
    <w:rsid w:val="000E7749"/>
    <w:rsid w:val="000F237C"/>
    <w:rsid w:val="000F3EDC"/>
    <w:rsid w:val="000F5D6B"/>
    <w:rsid w:val="000F62B9"/>
    <w:rsid w:val="000F7CD5"/>
    <w:rsid w:val="001017BA"/>
    <w:rsid w:val="00103790"/>
    <w:rsid w:val="00105861"/>
    <w:rsid w:val="001073D2"/>
    <w:rsid w:val="00107EB0"/>
    <w:rsid w:val="001121FF"/>
    <w:rsid w:val="001303DD"/>
    <w:rsid w:val="00135253"/>
    <w:rsid w:val="00144467"/>
    <w:rsid w:val="00145B47"/>
    <w:rsid w:val="00152B7D"/>
    <w:rsid w:val="001534FE"/>
    <w:rsid w:val="00156703"/>
    <w:rsid w:val="00160099"/>
    <w:rsid w:val="001627DC"/>
    <w:rsid w:val="0017268B"/>
    <w:rsid w:val="00176241"/>
    <w:rsid w:val="001772D6"/>
    <w:rsid w:val="001800F5"/>
    <w:rsid w:val="00180FEF"/>
    <w:rsid w:val="001813CB"/>
    <w:rsid w:val="00197E56"/>
    <w:rsid w:val="001A116D"/>
    <w:rsid w:val="001A2CD4"/>
    <w:rsid w:val="001A4C20"/>
    <w:rsid w:val="001A5A26"/>
    <w:rsid w:val="001C0B21"/>
    <w:rsid w:val="001C11FA"/>
    <w:rsid w:val="001C1B58"/>
    <w:rsid w:val="001C28B1"/>
    <w:rsid w:val="001C3543"/>
    <w:rsid w:val="001D04B9"/>
    <w:rsid w:val="001D1DE5"/>
    <w:rsid w:val="001D3980"/>
    <w:rsid w:val="001D5523"/>
    <w:rsid w:val="001D582D"/>
    <w:rsid w:val="001D616B"/>
    <w:rsid w:val="001E421F"/>
    <w:rsid w:val="001E4AB8"/>
    <w:rsid w:val="001E60CB"/>
    <w:rsid w:val="001E69F2"/>
    <w:rsid w:val="001F59EA"/>
    <w:rsid w:val="001F6CFB"/>
    <w:rsid w:val="00200BA3"/>
    <w:rsid w:val="002024B9"/>
    <w:rsid w:val="002043EF"/>
    <w:rsid w:val="00205074"/>
    <w:rsid w:val="00207C5F"/>
    <w:rsid w:val="0021295C"/>
    <w:rsid w:val="00212978"/>
    <w:rsid w:val="00215063"/>
    <w:rsid w:val="00215221"/>
    <w:rsid w:val="00215AA3"/>
    <w:rsid w:val="002161C8"/>
    <w:rsid w:val="00230829"/>
    <w:rsid w:val="00237AA9"/>
    <w:rsid w:val="002401F7"/>
    <w:rsid w:val="00243C6E"/>
    <w:rsid w:val="00250219"/>
    <w:rsid w:val="0025093C"/>
    <w:rsid w:val="002525F6"/>
    <w:rsid w:val="00255720"/>
    <w:rsid w:val="00256955"/>
    <w:rsid w:val="002676CD"/>
    <w:rsid w:val="00271D9D"/>
    <w:rsid w:val="002726A6"/>
    <w:rsid w:val="00272F26"/>
    <w:rsid w:val="00274091"/>
    <w:rsid w:val="00275A2D"/>
    <w:rsid w:val="00275E0A"/>
    <w:rsid w:val="00277E63"/>
    <w:rsid w:val="00280AE6"/>
    <w:rsid w:val="00281F82"/>
    <w:rsid w:val="0028459F"/>
    <w:rsid w:val="00286CDB"/>
    <w:rsid w:val="002876AB"/>
    <w:rsid w:val="00287799"/>
    <w:rsid w:val="002910C4"/>
    <w:rsid w:val="0029190D"/>
    <w:rsid w:val="00292F27"/>
    <w:rsid w:val="00293477"/>
    <w:rsid w:val="002964EC"/>
    <w:rsid w:val="00297341"/>
    <w:rsid w:val="00297A83"/>
    <w:rsid w:val="002A37AE"/>
    <w:rsid w:val="002A46B1"/>
    <w:rsid w:val="002B23B0"/>
    <w:rsid w:val="002B5200"/>
    <w:rsid w:val="002B7D08"/>
    <w:rsid w:val="002C271A"/>
    <w:rsid w:val="002C4CE4"/>
    <w:rsid w:val="002D1A97"/>
    <w:rsid w:val="002D22F2"/>
    <w:rsid w:val="002D4039"/>
    <w:rsid w:val="002E02AA"/>
    <w:rsid w:val="002E16C5"/>
    <w:rsid w:val="002E7023"/>
    <w:rsid w:val="002E7B4E"/>
    <w:rsid w:val="002F2428"/>
    <w:rsid w:val="002F6F2F"/>
    <w:rsid w:val="00301824"/>
    <w:rsid w:val="00301999"/>
    <w:rsid w:val="00301D64"/>
    <w:rsid w:val="00303077"/>
    <w:rsid w:val="00303557"/>
    <w:rsid w:val="00304DC4"/>
    <w:rsid w:val="003059E9"/>
    <w:rsid w:val="00310263"/>
    <w:rsid w:val="00311198"/>
    <w:rsid w:val="00314CDB"/>
    <w:rsid w:val="00321781"/>
    <w:rsid w:val="003218B0"/>
    <w:rsid w:val="00323C34"/>
    <w:rsid w:val="0032567A"/>
    <w:rsid w:val="00325C06"/>
    <w:rsid w:val="003266B5"/>
    <w:rsid w:val="00332DAC"/>
    <w:rsid w:val="003343BB"/>
    <w:rsid w:val="0033645F"/>
    <w:rsid w:val="003415FF"/>
    <w:rsid w:val="00344FA2"/>
    <w:rsid w:val="003451D1"/>
    <w:rsid w:val="00346726"/>
    <w:rsid w:val="00350AAD"/>
    <w:rsid w:val="003550B7"/>
    <w:rsid w:val="00360DE5"/>
    <w:rsid w:val="00363305"/>
    <w:rsid w:val="00365922"/>
    <w:rsid w:val="003678FC"/>
    <w:rsid w:val="0037047B"/>
    <w:rsid w:val="00371EFF"/>
    <w:rsid w:val="00373EFE"/>
    <w:rsid w:val="00375215"/>
    <w:rsid w:val="00375AD6"/>
    <w:rsid w:val="00381024"/>
    <w:rsid w:val="00382C70"/>
    <w:rsid w:val="0038311E"/>
    <w:rsid w:val="00384B29"/>
    <w:rsid w:val="003924F8"/>
    <w:rsid w:val="003941CC"/>
    <w:rsid w:val="00395B3D"/>
    <w:rsid w:val="00397DBC"/>
    <w:rsid w:val="003A1E90"/>
    <w:rsid w:val="003A3996"/>
    <w:rsid w:val="003A4C7C"/>
    <w:rsid w:val="003A5D12"/>
    <w:rsid w:val="003A630D"/>
    <w:rsid w:val="003A6F05"/>
    <w:rsid w:val="003A7468"/>
    <w:rsid w:val="003A7EA3"/>
    <w:rsid w:val="003B21D1"/>
    <w:rsid w:val="003B22AE"/>
    <w:rsid w:val="003C53F3"/>
    <w:rsid w:val="003D21D6"/>
    <w:rsid w:val="003D4A60"/>
    <w:rsid w:val="003D78C9"/>
    <w:rsid w:val="003E7E1E"/>
    <w:rsid w:val="003F00BD"/>
    <w:rsid w:val="003F164B"/>
    <w:rsid w:val="003F2467"/>
    <w:rsid w:val="003F2614"/>
    <w:rsid w:val="003F416E"/>
    <w:rsid w:val="003F4516"/>
    <w:rsid w:val="003F7C2C"/>
    <w:rsid w:val="00400367"/>
    <w:rsid w:val="004010AC"/>
    <w:rsid w:val="00401881"/>
    <w:rsid w:val="004023C4"/>
    <w:rsid w:val="0040715A"/>
    <w:rsid w:val="00412608"/>
    <w:rsid w:val="0041261B"/>
    <w:rsid w:val="00414C50"/>
    <w:rsid w:val="0041732F"/>
    <w:rsid w:val="004175D2"/>
    <w:rsid w:val="00420E2E"/>
    <w:rsid w:val="00422A23"/>
    <w:rsid w:val="00425DDD"/>
    <w:rsid w:val="004365C3"/>
    <w:rsid w:val="00440B4F"/>
    <w:rsid w:val="00442FA0"/>
    <w:rsid w:val="004433E4"/>
    <w:rsid w:val="0044381B"/>
    <w:rsid w:val="00444CD9"/>
    <w:rsid w:val="00445FD7"/>
    <w:rsid w:val="00457FBA"/>
    <w:rsid w:val="004650F6"/>
    <w:rsid w:val="00465973"/>
    <w:rsid w:val="00466E60"/>
    <w:rsid w:val="00471AE3"/>
    <w:rsid w:val="00474189"/>
    <w:rsid w:val="004759BC"/>
    <w:rsid w:val="004778BD"/>
    <w:rsid w:val="004809AD"/>
    <w:rsid w:val="004816A6"/>
    <w:rsid w:val="00485569"/>
    <w:rsid w:val="00485D12"/>
    <w:rsid w:val="0048682E"/>
    <w:rsid w:val="00487B94"/>
    <w:rsid w:val="004919F8"/>
    <w:rsid w:val="00494D39"/>
    <w:rsid w:val="00495FDE"/>
    <w:rsid w:val="00496E9B"/>
    <w:rsid w:val="004A264D"/>
    <w:rsid w:val="004A3A9A"/>
    <w:rsid w:val="004A5B33"/>
    <w:rsid w:val="004A708E"/>
    <w:rsid w:val="004B0C0C"/>
    <w:rsid w:val="004B11F7"/>
    <w:rsid w:val="004B33C3"/>
    <w:rsid w:val="004B648E"/>
    <w:rsid w:val="004B65DA"/>
    <w:rsid w:val="004C3338"/>
    <w:rsid w:val="004D1F76"/>
    <w:rsid w:val="004D20FE"/>
    <w:rsid w:val="004D7749"/>
    <w:rsid w:val="004E1248"/>
    <w:rsid w:val="004E30FC"/>
    <w:rsid w:val="004E5E57"/>
    <w:rsid w:val="004E72B8"/>
    <w:rsid w:val="004E7665"/>
    <w:rsid w:val="004F18D3"/>
    <w:rsid w:val="004F2E5F"/>
    <w:rsid w:val="004F6429"/>
    <w:rsid w:val="004F6EEE"/>
    <w:rsid w:val="004F7A8A"/>
    <w:rsid w:val="005005C1"/>
    <w:rsid w:val="005033B5"/>
    <w:rsid w:val="00504BC4"/>
    <w:rsid w:val="00510B2B"/>
    <w:rsid w:val="00512716"/>
    <w:rsid w:val="00517A02"/>
    <w:rsid w:val="00520D35"/>
    <w:rsid w:val="00524B94"/>
    <w:rsid w:val="00526238"/>
    <w:rsid w:val="00530441"/>
    <w:rsid w:val="005304C4"/>
    <w:rsid w:val="0053186E"/>
    <w:rsid w:val="00532AEE"/>
    <w:rsid w:val="00533805"/>
    <w:rsid w:val="00537E0B"/>
    <w:rsid w:val="00541540"/>
    <w:rsid w:val="00541F17"/>
    <w:rsid w:val="00542DE9"/>
    <w:rsid w:val="00543AD4"/>
    <w:rsid w:val="0055093D"/>
    <w:rsid w:val="005531FC"/>
    <w:rsid w:val="005543D8"/>
    <w:rsid w:val="00555614"/>
    <w:rsid w:val="00555EE6"/>
    <w:rsid w:val="005574FF"/>
    <w:rsid w:val="0056574E"/>
    <w:rsid w:val="00571CFD"/>
    <w:rsid w:val="00572648"/>
    <w:rsid w:val="005735EC"/>
    <w:rsid w:val="00574EE6"/>
    <w:rsid w:val="00576705"/>
    <w:rsid w:val="00582353"/>
    <w:rsid w:val="00582434"/>
    <w:rsid w:val="00583376"/>
    <w:rsid w:val="005850AD"/>
    <w:rsid w:val="00590E2E"/>
    <w:rsid w:val="005914CB"/>
    <w:rsid w:val="00591B63"/>
    <w:rsid w:val="0059449D"/>
    <w:rsid w:val="005959FC"/>
    <w:rsid w:val="00596C6E"/>
    <w:rsid w:val="005A0CA4"/>
    <w:rsid w:val="005A1526"/>
    <w:rsid w:val="005A3640"/>
    <w:rsid w:val="005B1027"/>
    <w:rsid w:val="005B5E09"/>
    <w:rsid w:val="005B62F8"/>
    <w:rsid w:val="005B6734"/>
    <w:rsid w:val="005B706C"/>
    <w:rsid w:val="005B78B1"/>
    <w:rsid w:val="005C4CEC"/>
    <w:rsid w:val="005D4A9F"/>
    <w:rsid w:val="005D4AC9"/>
    <w:rsid w:val="005D7480"/>
    <w:rsid w:val="005E1EB5"/>
    <w:rsid w:val="005E412C"/>
    <w:rsid w:val="005E52AC"/>
    <w:rsid w:val="005E5A52"/>
    <w:rsid w:val="005F0F66"/>
    <w:rsid w:val="005F216B"/>
    <w:rsid w:val="005F384D"/>
    <w:rsid w:val="005F5AB7"/>
    <w:rsid w:val="00604F99"/>
    <w:rsid w:val="00612D3D"/>
    <w:rsid w:val="00613221"/>
    <w:rsid w:val="006142DB"/>
    <w:rsid w:val="006155E3"/>
    <w:rsid w:val="006164D9"/>
    <w:rsid w:val="006177B0"/>
    <w:rsid w:val="0062194C"/>
    <w:rsid w:val="006224AE"/>
    <w:rsid w:val="00623EA0"/>
    <w:rsid w:val="00625981"/>
    <w:rsid w:val="00626CD3"/>
    <w:rsid w:val="006272DE"/>
    <w:rsid w:val="00631B05"/>
    <w:rsid w:val="00634496"/>
    <w:rsid w:val="00637328"/>
    <w:rsid w:val="00637F99"/>
    <w:rsid w:val="00640C9E"/>
    <w:rsid w:val="006428BC"/>
    <w:rsid w:val="00644EF4"/>
    <w:rsid w:val="006455C7"/>
    <w:rsid w:val="006469C0"/>
    <w:rsid w:val="00650866"/>
    <w:rsid w:val="00651176"/>
    <w:rsid w:val="00653B86"/>
    <w:rsid w:val="00654DA6"/>
    <w:rsid w:val="00654E8D"/>
    <w:rsid w:val="006615B8"/>
    <w:rsid w:val="0066273B"/>
    <w:rsid w:val="0066760D"/>
    <w:rsid w:val="0067022E"/>
    <w:rsid w:val="006705A5"/>
    <w:rsid w:val="00676C4F"/>
    <w:rsid w:val="006805C6"/>
    <w:rsid w:val="00683DF4"/>
    <w:rsid w:val="006857E6"/>
    <w:rsid w:val="0068588D"/>
    <w:rsid w:val="00686612"/>
    <w:rsid w:val="00687506"/>
    <w:rsid w:val="00687CC9"/>
    <w:rsid w:val="00693BF5"/>
    <w:rsid w:val="00693CCF"/>
    <w:rsid w:val="006A7E65"/>
    <w:rsid w:val="006B09F5"/>
    <w:rsid w:val="006B4E97"/>
    <w:rsid w:val="006B4FD4"/>
    <w:rsid w:val="006B566B"/>
    <w:rsid w:val="006B58F3"/>
    <w:rsid w:val="006C0C0A"/>
    <w:rsid w:val="006C0DB6"/>
    <w:rsid w:val="006C1830"/>
    <w:rsid w:val="006C1A14"/>
    <w:rsid w:val="006C5784"/>
    <w:rsid w:val="006C603A"/>
    <w:rsid w:val="006C64CA"/>
    <w:rsid w:val="006D26D1"/>
    <w:rsid w:val="006D3B11"/>
    <w:rsid w:val="006D632E"/>
    <w:rsid w:val="006E11D9"/>
    <w:rsid w:val="006E12C5"/>
    <w:rsid w:val="006E2800"/>
    <w:rsid w:val="006E77C3"/>
    <w:rsid w:val="006F19C0"/>
    <w:rsid w:val="006F1CC2"/>
    <w:rsid w:val="006F4C6F"/>
    <w:rsid w:val="006F6E96"/>
    <w:rsid w:val="00707043"/>
    <w:rsid w:val="007071A3"/>
    <w:rsid w:val="00710170"/>
    <w:rsid w:val="00710E53"/>
    <w:rsid w:val="00717198"/>
    <w:rsid w:val="00721AF8"/>
    <w:rsid w:val="0072264A"/>
    <w:rsid w:val="007266F7"/>
    <w:rsid w:val="00726BE4"/>
    <w:rsid w:val="00727335"/>
    <w:rsid w:val="0073010E"/>
    <w:rsid w:val="00730F70"/>
    <w:rsid w:val="00732949"/>
    <w:rsid w:val="00732F22"/>
    <w:rsid w:val="00736C03"/>
    <w:rsid w:val="007375D5"/>
    <w:rsid w:val="007431CC"/>
    <w:rsid w:val="00745DE0"/>
    <w:rsid w:val="0074655C"/>
    <w:rsid w:val="00746DD7"/>
    <w:rsid w:val="00746EA4"/>
    <w:rsid w:val="00751498"/>
    <w:rsid w:val="00752FD3"/>
    <w:rsid w:val="0075410B"/>
    <w:rsid w:val="00754A61"/>
    <w:rsid w:val="00754C77"/>
    <w:rsid w:val="0076045C"/>
    <w:rsid w:val="00761969"/>
    <w:rsid w:val="00763428"/>
    <w:rsid w:val="007710D7"/>
    <w:rsid w:val="007769CC"/>
    <w:rsid w:val="0078088B"/>
    <w:rsid w:val="00782915"/>
    <w:rsid w:val="00786B7E"/>
    <w:rsid w:val="0079196C"/>
    <w:rsid w:val="007954C2"/>
    <w:rsid w:val="007972B5"/>
    <w:rsid w:val="007A2827"/>
    <w:rsid w:val="007A5EB8"/>
    <w:rsid w:val="007A6649"/>
    <w:rsid w:val="007A6ED8"/>
    <w:rsid w:val="007C0E62"/>
    <w:rsid w:val="007C26FA"/>
    <w:rsid w:val="007C27B0"/>
    <w:rsid w:val="007C5AB6"/>
    <w:rsid w:val="007C7DB7"/>
    <w:rsid w:val="007D069E"/>
    <w:rsid w:val="007D173D"/>
    <w:rsid w:val="007D51A1"/>
    <w:rsid w:val="007D74E4"/>
    <w:rsid w:val="007E3627"/>
    <w:rsid w:val="007E3709"/>
    <w:rsid w:val="007E49B6"/>
    <w:rsid w:val="007E57B6"/>
    <w:rsid w:val="007E647B"/>
    <w:rsid w:val="007E7713"/>
    <w:rsid w:val="007F4A00"/>
    <w:rsid w:val="007F6B18"/>
    <w:rsid w:val="007F7696"/>
    <w:rsid w:val="007F7DE5"/>
    <w:rsid w:val="00802568"/>
    <w:rsid w:val="00807D32"/>
    <w:rsid w:val="00811270"/>
    <w:rsid w:val="00812BF2"/>
    <w:rsid w:val="008136E3"/>
    <w:rsid w:val="0081414F"/>
    <w:rsid w:val="00820216"/>
    <w:rsid w:val="0082403D"/>
    <w:rsid w:val="00826A42"/>
    <w:rsid w:val="00826E2F"/>
    <w:rsid w:val="00830CC9"/>
    <w:rsid w:val="008310D4"/>
    <w:rsid w:val="008362E4"/>
    <w:rsid w:val="00842358"/>
    <w:rsid w:val="008427A7"/>
    <w:rsid w:val="00842A3D"/>
    <w:rsid w:val="00843045"/>
    <w:rsid w:val="008460AD"/>
    <w:rsid w:val="00847498"/>
    <w:rsid w:val="008510FD"/>
    <w:rsid w:val="00861BDD"/>
    <w:rsid w:val="00867DFF"/>
    <w:rsid w:val="0087086E"/>
    <w:rsid w:val="00872473"/>
    <w:rsid w:val="00872699"/>
    <w:rsid w:val="00876698"/>
    <w:rsid w:val="00891F53"/>
    <w:rsid w:val="008929F3"/>
    <w:rsid w:val="0089658E"/>
    <w:rsid w:val="008969B3"/>
    <w:rsid w:val="008A175A"/>
    <w:rsid w:val="008B012E"/>
    <w:rsid w:val="008B1959"/>
    <w:rsid w:val="008B546F"/>
    <w:rsid w:val="008B57DE"/>
    <w:rsid w:val="008B7804"/>
    <w:rsid w:val="008B7A66"/>
    <w:rsid w:val="008C3458"/>
    <w:rsid w:val="008C35C3"/>
    <w:rsid w:val="008C5C18"/>
    <w:rsid w:val="008C5FFF"/>
    <w:rsid w:val="008D091F"/>
    <w:rsid w:val="008D3C4A"/>
    <w:rsid w:val="008D3E72"/>
    <w:rsid w:val="008D51A9"/>
    <w:rsid w:val="008D59AF"/>
    <w:rsid w:val="008D5BA1"/>
    <w:rsid w:val="008E137D"/>
    <w:rsid w:val="008E18DA"/>
    <w:rsid w:val="008E2616"/>
    <w:rsid w:val="008E292D"/>
    <w:rsid w:val="008E2DEF"/>
    <w:rsid w:val="008E31AF"/>
    <w:rsid w:val="008E335A"/>
    <w:rsid w:val="008E3951"/>
    <w:rsid w:val="008F0485"/>
    <w:rsid w:val="008F0D40"/>
    <w:rsid w:val="008F10AE"/>
    <w:rsid w:val="008F1D11"/>
    <w:rsid w:val="008F4C1F"/>
    <w:rsid w:val="008F5077"/>
    <w:rsid w:val="009040C7"/>
    <w:rsid w:val="0090594C"/>
    <w:rsid w:val="00905F0D"/>
    <w:rsid w:val="00913709"/>
    <w:rsid w:val="00921930"/>
    <w:rsid w:val="00924086"/>
    <w:rsid w:val="00924123"/>
    <w:rsid w:val="0093174B"/>
    <w:rsid w:val="009322B2"/>
    <w:rsid w:val="00934375"/>
    <w:rsid w:val="00934696"/>
    <w:rsid w:val="00935831"/>
    <w:rsid w:val="00936459"/>
    <w:rsid w:val="0094527B"/>
    <w:rsid w:val="00952062"/>
    <w:rsid w:val="0095449A"/>
    <w:rsid w:val="009544C6"/>
    <w:rsid w:val="00955166"/>
    <w:rsid w:val="00955C6F"/>
    <w:rsid w:val="00956733"/>
    <w:rsid w:val="009629F4"/>
    <w:rsid w:val="00964340"/>
    <w:rsid w:val="00973955"/>
    <w:rsid w:val="00973971"/>
    <w:rsid w:val="00973FBB"/>
    <w:rsid w:val="00974E3D"/>
    <w:rsid w:val="00975F3A"/>
    <w:rsid w:val="009768C3"/>
    <w:rsid w:val="00977F46"/>
    <w:rsid w:val="00984B3C"/>
    <w:rsid w:val="00984C2B"/>
    <w:rsid w:val="00987B5C"/>
    <w:rsid w:val="0099023A"/>
    <w:rsid w:val="0099187E"/>
    <w:rsid w:val="0099525F"/>
    <w:rsid w:val="009A0B4F"/>
    <w:rsid w:val="009A1CB3"/>
    <w:rsid w:val="009A4010"/>
    <w:rsid w:val="009A4C15"/>
    <w:rsid w:val="009A7CB1"/>
    <w:rsid w:val="009A7EA2"/>
    <w:rsid w:val="009C364B"/>
    <w:rsid w:val="009C497A"/>
    <w:rsid w:val="009C57A7"/>
    <w:rsid w:val="009C63A1"/>
    <w:rsid w:val="009C74AF"/>
    <w:rsid w:val="009C75B3"/>
    <w:rsid w:val="009C7CE7"/>
    <w:rsid w:val="009D0769"/>
    <w:rsid w:val="009D2CE9"/>
    <w:rsid w:val="009D52D4"/>
    <w:rsid w:val="009D7FD6"/>
    <w:rsid w:val="009E208D"/>
    <w:rsid w:val="009E3228"/>
    <w:rsid w:val="009E3249"/>
    <w:rsid w:val="009E32D4"/>
    <w:rsid w:val="009E6922"/>
    <w:rsid w:val="009E7650"/>
    <w:rsid w:val="009E7659"/>
    <w:rsid w:val="009F0D74"/>
    <w:rsid w:val="009F0FAD"/>
    <w:rsid w:val="00A0214B"/>
    <w:rsid w:val="00A05ADA"/>
    <w:rsid w:val="00A07817"/>
    <w:rsid w:val="00A1164B"/>
    <w:rsid w:val="00A134F4"/>
    <w:rsid w:val="00A1528A"/>
    <w:rsid w:val="00A16286"/>
    <w:rsid w:val="00A2262B"/>
    <w:rsid w:val="00A23C4C"/>
    <w:rsid w:val="00A252B3"/>
    <w:rsid w:val="00A25942"/>
    <w:rsid w:val="00A26072"/>
    <w:rsid w:val="00A30399"/>
    <w:rsid w:val="00A31B66"/>
    <w:rsid w:val="00A3290E"/>
    <w:rsid w:val="00A3312B"/>
    <w:rsid w:val="00A35674"/>
    <w:rsid w:val="00A35815"/>
    <w:rsid w:val="00A373EF"/>
    <w:rsid w:val="00A45BE4"/>
    <w:rsid w:val="00A47B9C"/>
    <w:rsid w:val="00A51DD2"/>
    <w:rsid w:val="00A524B7"/>
    <w:rsid w:val="00A535D8"/>
    <w:rsid w:val="00A570BD"/>
    <w:rsid w:val="00A579A6"/>
    <w:rsid w:val="00A61434"/>
    <w:rsid w:val="00A62D76"/>
    <w:rsid w:val="00A63A1A"/>
    <w:rsid w:val="00A66AAC"/>
    <w:rsid w:val="00A77E2C"/>
    <w:rsid w:val="00A81446"/>
    <w:rsid w:val="00A81D0F"/>
    <w:rsid w:val="00A83704"/>
    <w:rsid w:val="00A843B7"/>
    <w:rsid w:val="00A92107"/>
    <w:rsid w:val="00A9424E"/>
    <w:rsid w:val="00A955B2"/>
    <w:rsid w:val="00AA4B9B"/>
    <w:rsid w:val="00AB038E"/>
    <w:rsid w:val="00AB1830"/>
    <w:rsid w:val="00AB2AEE"/>
    <w:rsid w:val="00AB2C8C"/>
    <w:rsid w:val="00AB3EF8"/>
    <w:rsid w:val="00AB62CC"/>
    <w:rsid w:val="00AC1224"/>
    <w:rsid w:val="00AC18BF"/>
    <w:rsid w:val="00AC37B6"/>
    <w:rsid w:val="00AC3FFE"/>
    <w:rsid w:val="00AC4FB1"/>
    <w:rsid w:val="00AC5CAD"/>
    <w:rsid w:val="00AC6034"/>
    <w:rsid w:val="00AC69E2"/>
    <w:rsid w:val="00AC7983"/>
    <w:rsid w:val="00AD140E"/>
    <w:rsid w:val="00AD573B"/>
    <w:rsid w:val="00AD7759"/>
    <w:rsid w:val="00AE1E11"/>
    <w:rsid w:val="00AE6D06"/>
    <w:rsid w:val="00AE735A"/>
    <w:rsid w:val="00AF1DDD"/>
    <w:rsid w:val="00AF24EC"/>
    <w:rsid w:val="00AF26E1"/>
    <w:rsid w:val="00AF41D5"/>
    <w:rsid w:val="00AF4465"/>
    <w:rsid w:val="00B01474"/>
    <w:rsid w:val="00B05061"/>
    <w:rsid w:val="00B22D2A"/>
    <w:rsid w:val="00B247CD"/>
    <w:rsid w:val="00B24E86"/>
    <w:rsid w:val="00B25F04"/>
    <w:rsid w:val="00B32EE7"/>
    <w:rsid w:val="00B3725D"/>
    <w:rsid w:val="00B37343"/>
    <w:rsid w:val="00B37476"/>
    <w:rsid w:val="00B51915"/>
    <w:rsid w:val="00B5191F"/>
    <w:rsid w:val="00B5294C"/>
    <w:rsid w:val="00B530B5"/>
    <w:rsid w:val="00B620FB"/>
    <w:rsid w:val="00B63975"/>
    <w:rsid w:val="00B63CB5"/>
    <w:rsid w:val="00B64506"/>
    <w:rsid w:val="00B7289B"/>
    <w:rsid w:val="00B747F0"/>
    <w:rsid w:val="00B75C76"/>
    <w:rsid w:val="00B7744C"/>
    <w:rsid w:val="00B83B95"/>
    <w:rsid w:val="00B8504F"/>
    <w:rsid w:val="00B85399"/>
    <w:rsid w:val="00B90D49"/>
    <w:rsid w:val="00B92F0B"/>
    <w:rsid w:val="00B9392B"/>
    <w:rsid w:val="00B96559"/>
    <w:rsid w:val="00BA2C79"/>
    <w:rsid w:val="00BA4C06"/>
    <w:rsid w:val="00BB0F46"/>
    <w:rsid w:val="00BB6E69"/>
    <w:rsid w:val="00BB7C52"/>
    <w:rsid w:val="00BC17D5"/>
    <w:rsid w:val="00BC236E"/>
    <w:rsid w:val="00BC2559"/>
    <w:rsid w:val="00BC27D2"/>
    <w:rsid w:val="00BC51FE"/>
    <w:rsid w:val="00BC548F"/>
    <w:rsid w:val="00BC5F9D"/>
    <w:rsid w:val="00BC70D5"/>
    <w:rsid w:val="00BD438F"/>
    <w:rsid w:val="00BE2115"/>
    <w:rsid w:val="00BE497A"/>
    <w:rsid w:val="00BE5980"/>
    <w:rsid w:val="00BE7FB7"/>
    <w:rsid w:val="00BF3662"/>
    <w:rsid w:val="00BF3E8F"/>
    <w:rsid w:val="00BF66B2"/>
    <w:rsid w:val="00C03793"/>
    <w:rsid w:val="00C05EFA"/>
    <w:rsid w:val="00C06B87"/>
    <w:rsid w:val="00C101A4"/>
    <w:rsid w:val="00C1038F"/>
    <w:rsid w:val="00C1136E"/>
    <w:rsid w:val="00C121B9"/>
    <w:rsid w:val="00C13933"/>
    <w:rsid w:val="00C20277"/>
    <w:rsid w:val="00C20D89"/>
    <w:rsid w:val="00C2143C"/>
    <w:rsid w:val="00C21901"/>
    <w:rsid w:val="00C2215F"/>
    <w:rsid w:val="00C27336"/>
    <w:rsid w:val="00C27D66"/>
    <w:rsid w:val="00C33E9D"/>
    <w:rsid w:val="00C3421C"/>
    <w:rsid w:val="00C34D31"/>
    <w:rsid w:val="00C3559E"/>
    <w:rsid w:val="00C37204"/>
    <w:rsid w:val="00C375D1"/>
    <w:rsid w:val="00C4028B"/>
    <w:rsid w:val="00C40852"/>
    <w:rsid w:val="00C41B3D"/>
    <w:rsid w:val="00C43764"/>
    <w:rsid w:val="00C471C4"/>
    <w:rsid w:val="00C5542F"/>
    <w:rsid w:val="00C55C9B"/>
    <w:rsid w:val="00C566ED"/>
    <w:rsid w:val="00C60990"/>
    <w:rsid w:val="00C64618"/>
    <w:rsid w:val="00C659B3"/>
    <w:rsid w:val="00C66E3B"/>
    <w:rsid w:val="00C72168"/>
    <w:rsid w:val="00C74256"/>
    <w:rsid w:val="00C74F49"/>
    <w:rsid w:val="00C75858"/>
    <w:rsid w:val="00C80DF9"/>
    <w:rsid w:val="00C829B6"/>
    <w:rsid w:val="00C84257"/>
    <w:rsid w:val="00C922E2"/>
    <w:rsid w:val="00C9363E"/>
    <w:rsid w:val="00C93D28"/>
    <w:rsid w:val="00C94226"/>
    <w:rsid w:val="00C942C5"/>
    <w:rsid w:val="00CA4D3C"/>
    <w:rsid w:val="00CA5B29"/>
    <w:rsid w:val="00CB4248"/>
    <w:rsid w:val="00CB6935"/>
    <w:rsid w:val="00CC4F3A"/>
    <w:rsid w:val="00CC67FA"/>
    <w:rsid w:val="00CC7ED0"/>
    <w:rsid w:val="00CD0ADA"/>
    <w:rsid w:val="00CD219E"/>
    <w:rsid w:val="00CD2882"/>
    <w:rsid w:val="00CD4541"/>
    <w:rsid w:val="00CD6CC6"/>
    <w:rsid w:val="00CD730A"/>
    <w:rsid w:val="00CE2FBF"/>
    <w:rsid w:val="00CE37CF"/>
    <w:rsid w:val="00CE3FF2"/>
    <w:rsid w:val="00CE479C"/>
    <w:rsid w:val="00CF1121"/>
    <w:rsid w:val="00CF3B4F"/>
    <w:rsid w:val="00CF48BC"/>
    <w:rsid w:val="00CF49B7"/>
    <w:rsid w:val="00CF4D6A"/>
    <w:rsid w:val="00D02B1A"/>
    <w:rsid w:val="00D0474A"/>
    <w:rsid w:val="00D04884"/>
    <w:rsid w:val="00D1091F"/>
    <w:rsid w:val="00D12D4A"/>
    <w:rsid w:val="00D15A99"/>
    <w:rsid w:val="00D23445"/>
    <w:rsid w:val="00D24E94"/>
    <w:rsid w:val="00D25A89"/>
    <w:rsid w:val="00D25F31"/>
    <w:rsid w:val="00D2657C"/>
    <w:rsid w:val="00D2659D"/>
    <w:rsid w:val="00D30E08"/>
    <w:rsid w:val="00D30E58"/>
    <w:rsid w:val="00D32EF1"/>
    <w:rsid w:val="00D341BB"/>
    <w:rsid w:val="00D37EEC"/>
    <w:rsid w:val="00D415C7"/>
    <w:rsid w:val="00D440B4"/>
    <w:rsid w:val="00D445F3"/>
    <w:rsid w:val="00D50C5C"/>
    <w:rsid w:val="00D50DF7"/>
    <w:rsid w:val="00D53512"/>
    <w:rsid w:val="00D53568"/>
    <w:rsid w:val="00D53ADE"/>
    <w:rsid w:val="00D547F3"/>
    <w:rsid w:val="00D65DA8"/>
    <w:rsid w:val="00D662DD"/>
    <w:rsid w:val="00D67B3B"/>
    <w:rsid w:val="00D7035A"/>
    <w:rsid w:val="00D719F8"/>
    <w:rsid w:val="00D72518"/>
    <w:rsid w:val="00D73E9F"/>
    <w:rsid w:val="00D77B3E"/>
    <w:rsid w:val="00D77C84"/>
    <w:rsid w:val="00D8525A"/>
    <w:rsid w:val="00D87008"/>
    <w:rsid w:val="00D87430"/>
    <w:rsid w:val="00D87C34"/>
    <w:rsid w:val="00D911D7"/>
    <w:rsid w:val="00D919FC"/>
    <w:rsid w:val="00D94814"/>
    <w:rsid w:val="00D9553D"/>
    <w:rsid w:val="00D96EC8"/>
    <w:rsid w:val="00D97594"/>
    <w:rsid w:val="00D97878"/>
    <w:rsid w:val="00D97B66"/>
    <w:rsid w:val="00DA009E"/>
    <w:rsid w:val="00DA12D4"/>
    <w:rsid w:val="00DA24DF"/>
    <w:rsid w:val="00DA360C"/>
    <w:rsid w:val="00DA40E8"/>
    <w:rsid w:val="00DA6B22"/>
    <w:rsid w:val="00DA6FA0"/>
    <w:rsid w:val="00DB0642"/>
    <w:rsid w:val="00DB2E85"/>
    <w:rsid w:val="00DB40F3"/>
    <w:rsid w:val="00DB47A2"/>
    <w:rsid w:val="00DB6F23"/>
    <w:rsid w:val="00DC1FA0"/>
    <w:rsid w:val="00DC7943"/>
    <w:rsid w:val="00DD3AB6"/>
    <w:rsid w:val="00DD5575"/>
    <w:rsid w:val="00DE1DC7"/>
    <w:rsid w:val="00DE54CF"/>
    <w:rsid w:val="00DE5693"/>
    <w:rsid w:val="00DE6DD8"/>
    <w:rsid w:val="00DF0311"/>
    <w:rsid w:val="00DF1D37"/>
    <w:rsid w:val="00DF5FE1"/>
    <w:rsid w:val="00DF75C1"/>
    <w:rsid w:val="00DF7D0D"/>
    <w:rsid w:val="00E027ED"/>
    <w:rsid w:val="00E03E2B"/>
    <w:rsid w:val="00E04D3B"/>
    <w:rsid w:val="00E052E4"/>
    <w:rsid w:val="00E06C22"/>
    <w:rsid w:val="00E12D15"/>
    <w:rsid w:val="00E14303"/>
    <w:rsid w:val="00E146F7"/>
    <w:rsid w:val="00E16484"/>
    <w:rsid w:val="00E21707"/>
    <w:rsid w:val="00E21D09"/>
    <w:rsid w:val="00E22D40"/>
    <w:rsid w:val="00E24C6A"/>
    <w:rsid w:val="00E26495"/>
    <w:rsid w:val="00E26DB2"/>
    <w:rsid w:val="00E32927"/>
    <w:rsid w:val="00E335ED"/>
    <w:rsid w:val="00E339CE"/>
    <w:rsid w:val="00E36BF8"/>
    <w:rsid w:val="00E44150"/>
    <w:rsid w:val="00E50559"/>
    <w:rsid w:val="00E50CF0"/>
    <w:rsid w:val="00E51D26"/>
    <w:rsid w:val="00E51E9C"/>
    <w:rsid w:val="00E52FE6"/>
    <w:rsid w:val="00E53B6D"/>
    <w:rsid w:val="00E56212"/>
    <w:rsid w:val="00E5657E"/>
    <w:rsid w:val="00E618F4"/>
    <w:rsid w:val="00E6269E"/>
    <w:rsid w:val="00E677A8"/>
    <w:rsid w:val="00E70892"/>
    <w:rsid w:val="00E72B36"/>
    <w:rsid w:val="00E73B08"/>
    <w:rsid w:val="00E75769"/>
    <w:rsid w:val="00E81687"/>
    <w:rsid w:val="00E823B8"/>
    <w:rsid w:val="00E8251D"/>
    <w:rsid w:val="00E8598C"/>
    <w:rsid w:val="00E92182"/>
    <w:rsid w:val="00E9543F"/>
    <w:rsid w:val="00E95762"/>
    <w:rsid w:val="00E95BC8"/>
    <w:rsid w:val="00E95F71"/>
    <w:rsid w:val="00E96EA8"/>
    <w:rsid w:val="00EA0943"/>
    <w:rsid w:val="00EA3AB3"/>
    <w:rsid w:val="00EA3D64"/>
    <w:rsid w:val="00EB02EB"/>
    <w:rsid w:val="00EB2A86"/>
    <w:rsid w:val="00EB2D88"/>
    <w:rsid w:val="00EC1318"/>
    <w:rsid w:val="00EC2869"/>
    <w:rsid w:val="00EC2AB5"/>
    <w:rsid w:val="00EC3BA9"/>
    <w:rsid w:val="00EC4594"/>
    <w:rsid w:val="00ED391F"/>
    <w:rsid w:val="00EE0400"/>
    <w:rsid w:val="00EE0408"/>
    <w:rsid w:val="00EE2703"/>
    <w:rsid w:val="00EE35AE"/>
    <w:rsid w:val="00EE3D08"/>
    <w:rsid w:val="00EE4D82"/>
    <w:rsid w:val="00EF0BC4"/>
    <w:rsid w:val="00EF0E26"/>
    <w:rsid w:val="00EF277E"/>
    <w:rsid w:val="00EF46E1"/>
    <w:rsid w:val="00F01666"/>
    <w:rsid w:val="00F04072"/>
    <w:rsid w:val="00F079AA"/>
    <w:rsid w:val="00F10407"/>
    <w:rsid w:val="00F11491"/>
    <w:rsid w:val="00F11FEF"/>
    <w:rsid w:val="00F129BC"/>
    <w:rsid w:val="00F22180"/>
    <w:rsid w:val="00F24E45"/>
    <w:rsid w:val="00F31EDF"/>
    <w:rsid w:val="00F33DC4"/>
    <w:rsid w:val="00F346A2"/>
    <w:rsid w:val="00F34990"/>
    <w:rsid w:val="00F36A99"/>
    <w:rsid w:val="00F40CE0"/>
    <w:rsid w:val="00F43500"/>
    <w:rsid w:val="00F43B3E"/>
    <w:rsid w:val="00F46C70"/>
    <w:rsid w:val="00F47FAA"/>
    <w:rsid w:val="00F525A1"/>
    <w:rsid w:val="00F529A8"/>
    <w:rsid w:val="00F52A01"/>
    <w:rsid w:val="00F53F23"/>
    <w:rsid w:val="00F620EA"/>
    <w:rsid w:val="00F6698C"/>
    <w:rsid w:val="00F66B88"/>
    <w:rsid w:val="00F677E9"/>
    <w:rsid w:val="00F71C4B"/>
    <w:rsid w:val="00F746BD"/>
    <w:rsid w:val="00F74D74"/>
    <w:rsid w:val="00F75633"/>
    <w:rsid w:val="00F75C3B"/>
    <w:rsid w:val="00F76305"/>
    <w:rsid w:val="00F920AA"/>
    <w:rsid w:val="00F92FB9"/>
    <w:rsid w:val="00F96C0B"/>
    <w:rsid w:val="00F97026"/>
    <w:rsid w:val="00F97065"/>
    <w:rsid w:val="00FA04F4"/>
    <w:rsid w:val="00FA1536"/>
    <w:rsid w:val="00FA3B17"/>
    <w:rsid w:val="00FA4B31"/>
    <w:rsid w:val="00FA5874"/>
    <w:rsid w:val="00FA5E92"/>
    <w:rsid w:val="00FA6C3F"/>
    <w:rsid w:val="00FA77D0"/>
    <w:rsid w:val="00FB0648"/>
    <w:rsid w:val="00FB1B4E"/>
    <w:rsid w:val="00FB33CA"/>
    <w:rsid w:val="00FB7641"/>
    <w:rsid w:val="00FB7FE9"/>
    <w:rsid w:val="00FC2249"/>
    <w:rsid w:val="00FC2E3F"/>
    <w:rsid w:val="00FC35AA"/>
    <w:rsid w:val="00FC4226"/>
    <w:rsid w:val="00FC44E0"/>
    <w:rsid w:val="00FC6698"/>
    <w:rsid w:val="00FD0CBB"/>
    <w:rsid w:val="00FD1777"/>
    <w:rsid w:val="00FD357F"/>
    <w:rsid w:val="00FD56C5"/>
    <w:rsid w:val="00FD7292"/>
    <w:rsid w:val="00FD799A"/>
    <w:rsid w:val="00FE0E60"/>
    <w:rsid w:val="00FE23F2"/>
    <w:rsid w:val="00FE3133"/>
    <w:rsid w:val="00FF070D"/>
    <w:rsid w:val="00FF5802"/>
    <w:rsid w:val="00FF6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3C4C"/>
    <w:rPr>
      <w:color w:val="auto"/>
      <w:szCs w:val="20"/>
    </w:rPr>
  </w:style>
  <w:style w:type="paragraph" w:styleId="1">
    <w:name w:val="heading 1"/>
    <w:basedOn w:val="a"/>
    <w:next w:val="a"/>
    <w:link w:val="10"/>
    <w:autoRedefine/>
    <w:uiPriority w:val="9"/>
    <w:qFormat/>
    <w:rsid w:val="00623EA0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50219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8460AD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23EA0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250219"/>
    <w:rPr>
      <w:rFonts w:eastAsiaTheme="majorEastAsia" w:cstheme="majorBidi"/>
      <w:b/>
      <w:szCs w:val="26"/>
    </w:rPr>
  </w:style>
  <w:style w:type="paragraph" w:styleId="af2">
    <w:name w:val="endnote text"/>
    <w:basedOn w:val="a"/>
    <w:link w:val="af3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E6269E"/>
    <w:rPr>
      <w:color w:val="auto"/>
      <w:sz w:val="20"/>
      <w:szCs w:val="20"/>
    </w:rPr>
  </w:style>
  <w:style w:type="character" w:styleId="af4">
    <w:name w:val="endnote reference"/>
    <w:basedOn w:val="a0"/>
    <w:uiPriority w:val="99"/>
    <w:semiHidden/>
    <w:unhideWhenUsed/>
    <w:rsid w:val="00E6269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png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8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74" Type="http://schemas.openxmlformats.org/officeDocument/2006/relationships/image" Target="media/image43.wmf"/><Relationship Id="rId79" Type="http://schemas.openxmlformats.org/officeDocument/2006/relationships/image" Target="media/image46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56" Type="http://schemas.openxmlformats.org/officeDocument/2006/relationships/image" Target="media/image33.png"/><Relationship Id="rId64" Type="http://schemas.openxmlformats.org/officeDocument/2006/relationships/image" Target="media/image39.wmf"/><Relationship Id="rId69" Type="http://schemas.openxmlformats.org/officeDocument/2006/relationships/oleObject" Target="embeddings/oleObject22.bin"/><Relationship Id="rId77" Type="http://schemas.openxmlformats.org/officeDocument/2006/relationships/image" Target="media/image45.wmf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72" Type="http://schemas.openxmlformats.org/officeDocument/2006/relationships/image" Target="media/image41.png"/><Relationship Id="rId80" Type="http://schemas.openxmlformats.org/officeDocument/2006/relationships/image" Target="media/image47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png"/><Relationship Id="rId46" Type="http://schemas.openxmlformats.org/officeDocument/2006/relationships/image" Target="media/image23.png"/><Relationship Id="rId59" Type="http://schemas.openxmlformats.org/officeDocument/2006/relationships/image" Target="media/image36.png"/><Relationship Id="rId67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31.png"/><Relationship Id="rId62" Type="http://schemas.openxmlformats.org/officeDocument/2006/relationships/image" Target="media/image38.wmf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83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image" Target="media/image26.png"/><Relationship Id="rId57" Type="http://schemas.openxmlformats.org/officeDocument/2006/relationships/image" Target="media/image34.png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21.png"/><Relationship Id="rId52" Type="http://schemas.openxmlformats.org/officeDocument/2006/relationships/image" Target="media/image29.png"/><Relationship Id="rId60" Type="http://schemas.openxmlformats.org/officeDocument/2006/relationships/image" Target="media/image37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2.png"/><Relationship Id="rId78" Type="http://schemas.openxmlformats.org/officeDocument/2006/relationships/oleObject" Target="embeddings/oleObject26.bin"/><Relationship Id="rId81" Type="http://schemas.openxmlformats.org/officeDocument/2006/relationships/oleObject" Target="embeddings/oleObject27.bin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76" Type="http://schemas.openxmlformats.org/officeDocument/2006/relationships/image" Target="media/image44.png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image" Target="media/image40.wmf"/><Relationship Id="rId87" Type="http://schemas.openxmlformats.org/officeDocument/2006/relationships/theme" Target="theme/theme1.xml"/><Relationship Id="rId61" Type="http://schemas.openxmlformats.org/officeDocument/2006/relationships/oleObject" Target="embeddings/oleObject17.bin"/><Relationship Id="rId82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41</TotalTime>
  <Pages>36</Pages>
  <Words>8301</Words>
  <Characters>47320</Characters>
  <Application>Microsoft Office Word</Application>
  <DocSecurity>0</DocSecurity>
  <Lines>394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65</cp:revision>
  <cp:lastPrinted>2020-12-05T13:22:00Z</cp:lastPrinted>
  <dcterms:created xsi:type="dcterms:W3CDTF">2018-05-02T14:24:00Z</dcterms:created>
  <dcterms:modified xsi:type="dcterms:W3CDTF">2020-12-05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